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1CD1" w:rsidRPr="00DF4C25" w:rsidRDefault="001E10F2">
      <w:pPr>
        <w:jc w:val="center"/>
      </w:pPr>
      <w:r w:rsidRPr="00DF4C25">
        <w:rPr>
          <w:noProof/>
        </w:rPr>
        <w:drawing>
          <wp:inline distT="0" distB="0" distL="0" distR="0">
            <wp:extent cx="4533900" cy="1152525"/>
            <wp:effectExtent l="0" t="0" r="0" b="9525"/>
            <wp:docPr id="1" name="图片 1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592" t="25917" r="41049" b="59795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CD1" w:rsidRPr="00DF4C25" w:rsidRDefault="00B11CD1">
      <w:pPr>
        <w:rPr>
          <w:sz w:val="48"/>
        </w:rPr>
      </w:pPr>
    </w:p>
    <w:p w:rsidR="00B11CD1" w:rsidRPr="00DF4C25" w:rsidRDefault="001E10F2">
      <w:pPr>
        <w:jc w:val="center"/>
        <w:rPr>
          <w:b w:val="0"/>
          <w:sz w:val="48"/>
        </w:rPr>
      </w:pPr>
      <w:r w:rsidRPr="00DF4C25">
        <w:rPr>
          <w:sz w:val="48"/>
          <w:u w:val="single"/>
        </w:rPr>
        <w:t>计算机与信息</w:t>
      </w:r>
      <w:r w:rsidRPr="00DF4C25">
        <w:rPr>
          <w:sz w:val="48"/>
        </w:rPr>
        <w:t>学院实验报告</w:t>
      </w:r>
    </w:p>
    <w:p w:rsidR="00B11CD1" w:rsidRPr="00DF4C25" w:rsidRDefault="00B11CD1">
      <w:pPr>
        <w:jc w:val="center"/>
        <w:rPr>
          <w:sz w:val="48"/>
        </w:rPr>
      </w:pPr>
    </w:p>
    <w:tbl>
      <w:tblPr>
        <w:tblW w:w="79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40"/>
        <w:gridCol w:w="1418"/>
        <w:gridCol w:w="7"/>
        <w:gridCol w:w="1269"/>
        <w:gridCol w:w="1356"/>
        <w:gridCol w:w="1225"/>
      </w:tblGrid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验课程：</w:t>
            </w:r>
          </w:p>
        </w:tc>
        <w:tc>
          <w:tcPr>
            <w:tcW w:w="5275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Pr="00DF4C25" w:rsidRDefault="00B55BED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模式识别</w:t>
            </w: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验编号：</w:t>
            </w:r>
          </w:p>
        </w:tc>
        <w:tc>
          <w:tcPr>
            <w:tcW w:w="5275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Pr="00DF4C25" w:rsidRDefault="00A71578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8</w:t>
            </w: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验名称：</w:t>
            </w:r>
          </w:p>
        </w:tc>
        <w:tc>
          <w:tcPr>
            <w:tcW w:w="5275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Pr="00DF4C25" w:rsidRDefault="0016183A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验</w:t>
            </w:r>
            <w:r w:rsidR="00A71578">
              <w:rPr>
                <w:sz w:val="36"/>
                <w:szCs w:val="36"/>
              </w:rPr>
              <w:t>8</w:t>
            </w:r>
            <w:r w:rsidRPr="00DF4C25">
              <w:rPr>
                <w:sz w:val="36"/>
                <w:szCs w:val="36"/>
              </w:rPr>
              <w:t>：</w:t>
            </w:r>
            <w:r w:rsidR="00A71578">
              <w:rPr>
                <w:rFonts w:hint="eastAsia"/>
                <w:sz w:val="36"/>
                <w:szCs w:val="36"/>
              </w:rPr>
              <w:t>特征提取</w:t>
            </w:r>
            <w:r w:rsidRPr="00DF4C25">
              <w:rPr>
                <w:sz w:val="36"/>
                <w:szCs w:val="36"/>
              </w:rPr>
              <w:t>实验</w:t>
            </w:r>
          </w:p>
        </w:tc>
      </w:tr>
      <w:tr w:rsidR="00B11CD1" w:rsidRPr="00DF4C25">
        <w:trPr>
          <w:trHeight w:val="360"/>
          <w:jc w:val="center"/>
        </w:trPr>
        <w:tc>
          <w:tcPr>
            <w:tcW w:w="2640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验人员：</w:t>
            </w: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Pr="00DF4C25" w:rsidRDefault="001E10F2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年级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Pr="00DF4C25" w:rsidRDefault="00F07962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2</w:t>
            </w:r>
            <w:r>
              <w:rPr>
                <w:sz w:val="36"/>
                <w:szCs w:val="36"/>
              </w:rPr>
              <w:t>018</w:t>
            </w:r>
            <w:r>
              <w:rPr>
                <w:rFonts w:hint="eastAsia"/>
                <w:sz w:val="36"/>
                <w:szCs w:val="36"/>
              </w:rPr>
              <w:t>级</w:t>
            </w:r>
          </w:p>
        </w:tc>
      </w:tr>
      <w:tr w:rsidR="00B11CD1" w:rsidRPr="00DF4C25">
        <w:trPr>
          <w:trHeight w:val="375"/>
          <w:jc w:val="center"/>
        </w:trPr>
        <w:tc>
          <w:tcPr>
            <w:tcW w:w="2640" w:type="dxa"/>
            <w:vMerge/>
            <w:tcBorders>
              <w:left w:val="nil"/>
              <w:right w:val="nil"/>
            </w:tcBorders>
            <w:shd w:val="clear" w:color="auto" w:fill="auto"/>
          </w:tcPr>
          <w:p w:rsidR="00B11CD1" w:rsidRPr="00DF4C25" w:rsidRDefault="00B11CD1">
            <w:pPr>
              <w:jc w:val="left"/>
              <w:rPr>
                <w:sz w:val="36"/>
                <w:szCs w:val="36"/>
              </w:rPr>
            </w:pP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Pr="00DF4C25" w:rsidRDefault="001E10F2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专业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Pr="00DF4C25" w:rsidRDefault="00F07962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计算机科学与技术</w:t>
            </w:r>
          </w:p>
        </w:tc>
      </w:tr>
      <w:tr w:rsidR="00B11CD1" w:rsidRPr="00DF4C25">
        <w:trPr>
          <w:trHeight w:val="345"/>
          <w:jc w:val="center"/>
        </w:trPr>
        <w:tc>
          <w:tcPr>
            <w:tcW w:w="2640" w:type="dxa"/>
            <w:vMerge/>
            <w:tcBorders>
              <w:left w:val="nil"/>
              <w:right w:val="nil"/>
            </w:tcBorders>
            <w:shd w:val="clear" w:color="auto" w:fill="auto"/>
          </w:tcPr>
          <w:p w:rsidR="00B11CD1" w:rsidRPr="00DF4C25" w:rsidRDefault="00B11CD1">
            <w:pPr>
              <w:jc w:val="left"/>
              <w:rPr>
                <w:sz w:val="36"/>
                <w:szCs w:val="36"/>
              </w:rPr>
            </w:pP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Pr="00DF4C25" w:rsidRDefault="001E10F2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学号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Pr="00DF4C25" w:rsidRDefault="00F07962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8111207248</w:t>
            </w:r>
          </w:p>
        </w:tc>
      </w:tr>
      <w:tr w:rsidR="00B11CD1" w:rsidRPr="00DF4C25">
        <w:trPr>
          <w:trHeight w:val="264"/>
          <w:jc w:val="center"/>
        </w:trPr>
        <w:tc>
          <w:tcPr>
            <w:tcW w:w="2640" w:type="dxa"/>
            <w:vMerge/>
            <w:tcBorders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B11CD1">
            <w:pPr>
              <w:jc w:val="left"/>
              <w:rPr>
                <w:sz w:val="36"/>
                <w:szCs w:val="36"/>
              </w:rPr>
            </w:pPr>
          </w:p>
        </w:tc>
        <w:tc>
          <w:tcPr>
            <w:tcW w:w="1425" w:type="dxa"/>
            <w:gridSpan w:val="2"/>
            <w:tcBorders>
              <w:left w:val="nil"/>
              <w:right w:val="single" w:sz="4" w:space="0" w:color="auto"/>
            </w:tcBorders>
            <w:shd w:val="clear" w:color="auto" w:fill="auto"/>
          </w:tcPr>
          <w:p w:rsidR="00B11CD1" w:rsidRPr="00DF4C25" w:rsidRDefault="001E10F2">
            <w:pPr>
              <w:jc w:val="center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姓名</w:t>
            </w:r>
          </w:p>
        </w:tc>
        <w:tc>
          <w:tcPr>
            <w:tcW w:w="3850" w:type="dxa"/>
            <w:gridSpan w:val="3"/>
            <w:tcBorders>
              <w:left w:val="single" w:sz="4" w:space="0" w:color="auto"/>
              <w:right w:val="nil"/>
            </w:tcBorders>
            <w:shd w:val="clear" w:color="auto" w:fill="auto"/>
          </w:tcPr>
          <w:p w:rsidR="00B11CD1" w:rsidRPr="00DF4C25" w:rsidRDefault="00F07962">
            <w:pPr>
              <w:jc w:val="center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吴钰</w:t>
            </w: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验日期：</w:t>
            </w:r>
          </w:p>
        </w:tc>
        <w:tc>
          <w:tcPr>
            <w:tcW w:w="5275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 xml:space="preserve">      </w:t>
            </w:r>
            <w:r w:rsidRPr="00DF4C25">
              <w:rPr>
                <w:b w:val="0"/>
                <w:bCs/>
                <w:sz w:val="36"/>
                <w:szCs w:val="36"/>
              </w:rPr>
              <w:t xml:space="preserve">  202</w:t>
            </w:r>
            <w:r w:rsidR="00DC36C7" w:rsidRPr="00DF4C25">
              <w:rPr>
                <w:b w:val="0"/>
                <w:bCs/>
                <w:sz w:val="36"/>
                <w:szCs w:val="36"/>
              </w:rPr>
              <w:t>1</w:t>
            </w:r>
            <w:r w:rsidRPr="00DF4C25">
              <w:rPr>
                <w:b w:val="0"/>
                <w:bCs/>
                <w:sz w:val="36"/>
                <w:szCs w:val="36"/>
              </w:rPr>
              <w:t>.</w:t>
            </w:r>
            <w:r w:rsidR="00F07962">
              <w:rPr>
                <w:b w:val="0"/>
                <w:bCs/>
                <w:sz w:val="36"/>
                <w:szCs w:val="36"/>
              </w:rPr>
              <w:t>06.20</w:t>
            </w: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上交日期：</w:t>
            </w:r>
          </w:p>
        </w:tc>
        <w:tc>
          <w:tcPr>
            <w:tcW w:w="5275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B11CD1" w:rsidRPr="00DF4C25" w:rsidRDefault="00F07962" w:rsidP="00F07962">
            <w:pPr>
              <w:ind w:firstLineChars="400" w:firstLine="1446"/>
              <w:jc w:val="left"/>
              <w:rPr>
                <w:sz w:val="36"/>
                <w:szCs w:val="36"/>
              </w:rPr>
            </w:pPr>
            <w:r>
              <w:rPr>
                <w:rFonts w:hint="eastAsia"/>
                <w:sz w:val="36"/>
                <w:szCs w:val="36"/>
              </w:rPr>
              <w:t>2</w:t>
            </w:r>
            <w:r>
              <w:rPr>
                <w:sz w:val="36"/>
                <w:szCs w:val="36"/>
              </w:rPr>
              <w:t>021.06.27</w:t>
            </w: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>实</w:t>
            </w:r>
            <w:r w:rsidRPr="00DF4C25">
              <w:rPr>
                <w:sz w:val="36"/>
                <w:szCs w:val="36"/>
              </w:rPr>
              <w:t xml:space="preserve"> </w:t>
            </w:r>
            <w:r w:rsidRPr="00DF4C25">
              <w:rPr>
                <w:sz w:val="36"/>
                <w:szCs w:val="36"/>
              </w:rPr>
              <w:t>验</w:t>
            </w:r>
            <w:r w:rsidRPr="00DF4C25">
              <w:rPr>
                <w:sz w:val="36"/>
                <w:szCs w:val="36"/>
              </w:rPr>
              <w:t xml:space="preserve"> </w:t>
            </w:r>
            <w:r w:rsidRPr="00DF4C25">
              <w:rPr>
                <w:sz w:val="36"/>
                <w:szCs w:val="36"/>
              </w:rPr>
              <w:t>室：</w:t>
            </w:r>
          </w:p>
        </w:tc>
        <w:tc>
          <w:tcPr>
            <w:tcW w:w="5275" w:type="dxa"/>
            <w:gridSpan w:val="5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36"/>
                <w:szCs w:val="36"/>
              </w:rPr>
            </w:pPr>
            <w:r w:rsidRPr="00DF4C25">
              <w:rPr>
                <w:sz w:val="36"/>
                <w:szCs w:val="36"/>
              </w:rPr>
              <w:t xml:space="preserve">        </w:t>
            </w:r>
            <w:r w:rsidRPr="00DF4C25">
              <w:rPr>
                <w:b w:val="0"/>
                <w:bCs/>
                <w:sz w:val="36"/>
                <w:szCs w:val="36"/>
              </w:rPr>
              <w:t xml:space="preserve"> </w:t>
            </w:r>
            <w:r w:rsidR="00095AA2" w:rsidRPr="00DF4C25">
              <w:rPr>
                <w:b w:val="0"/>
                <w:bCs/>
                <w:sz w:val="36"/>
                <w:szCs w:val="36"/>
              </w:rPr>
              <w:t>2060</w:t>
            </w:r>
            <w:r w:rsidR="00757C43" w:rsidRPr="00DF4C25">
              <w:rPr>
                <w:b w:val="0"/>
                <w:bCs/>
                <w:sz w:val="36"/>
                <w:szCs w:val="36"/>
              </w:rPr>
              <w:t>30</w:t>
            </w:r>
            <w:r w:rsidR="00917405" w:rsidRPr="00DF4C25">
              <w:rPr>
                <w:b w:val="0"/>
                <w:bCs/>
                <w:sz w:val="36"/>
                <w:szCs w:val="36"/>
              </w:rPr>
              <w:t>2</w:t>
            </w: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11CD1" w:rsidRPr="00DF4C25" w:rsidRDefault="001E10F2">
            <w:pPr>
              <w:jc w:val="left"/>
              <w:rPr>
                <w:sz w:val="48"/>
                <w:szCs w:val="22"/>
              </w:rPr>
            </w:pPr>
            <w:r w:rsidRPr="00DF4C25">
              <w:rPr>
                <w:sz w:val="36"/>
                <w:szCs w:val="36"/>
              </w:rPr>
              <w:t>实验评价：</w:t>
            </w:r>
          </w:p>
        </w:tc>
        <w:tc>
          <w:tcPr>
            <w:tcW w:w="5275" w:type="dxa"/>
            <w:gridSpan w:val="5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11CD1" w:rsidRPr="00DF4C25" w:rsidRDefault="00B11CD1">
            <w:pPr>
              <w:jc w:val="left"/>
              <w:rPr>
                <w:sz w:val="48"/>
                <w:szCs w:val="22"/>
              </w:rPr>
            </w:pPr>
          </w:p>
          <w:p w:rsidR="00B11CD1" w:rsidRPr="00DF4C25" w:rsidRDefault="00B11CD1">
            <w:pPr>
              <w:jc w:val="left"/>
              <w:rPr>
                <w:sz w:val="48"/>
                <w:szCs w:val="22"/>
              </w:rPr>
            </w:pPr>
          </w:p>
          <w:p w:rsidR="00B11CD1" w:rsidRPr="00DF4C25" w:rsidRDefault="00B11CD1">
            <w:pPr>
              <w:jc w:val="left"/>
              <w:rPr>
                <w:sz w:val="48"/>
                <w:szCs w:val="22"/>
              </w:rPr>
            </w:pP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11CD1" w:rsidRPr="00DF4C25" w:rsidRDefault="00B11CD1">
            <w:pPr>
              <w:jc w:val="left"/>
              <w:rPr>
                <w:sz w:val="48"/>
                <w:szCs w:val="22"/>
              </w:rPr>
            </w:pP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DF4C25" w:rsidRDefault="001E10F2">
            <w:pPr>
              <w:jc w:val="center"/>
              <w:rPr>
                <w:szCs w:val="24"/>
              </w:rPr>
            </w:pPr>
            <w:r w:rsidRPr="00DF4C25">
              <w:rPr>
                <w:szCs w:val="24"/>
              </w:rPr>
              <w:t>实验成绩：</w:t>
            </w:r>
          </w:p>
        </w:tc>
        <w:tc>
          <w:tcPr>
            <w:tcW w:w="1276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DF4C25" w:rsidRDefault="00B11CD1">
            <w:pPr>
              <w:jc w:val="center"/>
              <w:rPr>
                <w:szCs w:val="24"/>
              </w:rPr>
            </w:pPr>
          </w:p>
        </w:tc>
        <w:tc>
          <w:tcPr>
            <w:tcW w:w="135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DF4C25" w:rsidRDefault="001E10F2">
            <w:pPr>
              <w:jc w:val="center"/>
              <w:rPr>
                <w:szCs w:val="24"/>
              </w:rPr>
            </w:pPr>
            <w:r w:rsidRPr="00DF4C25">
              <w:rPr>
                <w:szCs w:val="24"/>
              </w:rPr>
              <w:t>评定日期：</w:t>
            </w:r>
          </w:p>
        </w:tc>
        <w:tc>
          <w:tcPr>
            <w:tcW w:w="122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DF4C25" w:rsidRDefault="00B11CD1">
            <w:pPr>
              <w:jc w:val="center"/>
              <w:rPr>
                <w:szCs w:val="24"/>
              </w:rPr>
            </w:pPr>
          </w:p>
        </w:tc>
      </w:tr>
      <w:tr w:rsidR="00B11CD1" w:rsidRPr="00DF4C25">
        <w:trPr>
          <w:jc w:val="center"/>
        </w:trPr>
        <w:tc>
          <w:tcPr>
            <w:tcW w:w="26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11CD1" w:rsidRPr="00DF4C25" w:rsidRDefault="00B11CD1">
            <w:pPr>
              <w:jc w:val="left"/>
              <w:rPr>
                <w:sz w:val="48"/>
                <w:szCs w:val="22"/>
              </w:rPr>
            </w:pP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DF4C25" w:rsidRDefault="001E10F2">
            <w:pPr>
              <w:jc w:val="center"/>
              <w:rPr>
                <w:szCs w:val="24"/>
              </w:rPr>
            </w:pPr>
            <w:r w:rsidRPr="00DF4C25">
              <w:rPr>
                <w:szCs w:val="24"/>
              </w:rPr>
              <w:t>指导教师：</w:t>
            </w:r>
          </w:p>
        </w:tc>
        <w:tc>
          <w:tcPr>
            <w:tcW w:w="3857" w:type="dxa"/>
            <w:gridSpan w:val="4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1CD1" w:rsidRPr="00DF4C25" w:rsidRDefault="009C44DB">
            <w:pPr>
              <w:jc w:val="center"/>
              <w:rPr>
                <w:szCs w:val="24"/>
              </w:rPr>
            </w:pPr>
            <w:r w:rsidRPr="00DF4C25">
              <w:rPr>
                <w:szCs w:val="24"/>
              </w:rPr>
              <w:t>郑明</w:t>
            </w:r>
          </w:p>
        </w:tc>
      </w:tr>
    </w:tbl>
    <w:p w:rsidR="00B11CD1" w:rsidRPr="00DF4C25" w:rsidRDefault="00B11CD1">
      <w:pPr>
        <w:ind w:leftChars="400" w:left="964"/>
        <w:jc w:val="left"/>
        <w:rPr>
          <w:sz w:val="48"/>
        </w:rPr>
      </w:pPr>
    </w:p>
    <w:p w:rsidR="00B11CD1" w:rsidRPr="00DF4C25" w:rsidRDefault="001E10F2" w:rsidP="009D4540">
      <w:pPr>
        <w:spacing w:line="480" w:lineRule="auto"/>
        <w:jc w:val="left"/>
      </w:pPr>
      <w:r w:rsidRPr="00DF4C25">
        <w:lastRenderedPageBreak/>
        <w:t>一、实验目的</w:t>
      </w:r>
    </w:p>
    <w:p w:rsidR="00B11CD1" w:rsidRDefault="001B265E" w:rsidP="009D4540">
      <w:pPr>
        <w:spacing w:line="480" w:lineRule="auto"/>
        <w:rPr>
          <w:b w:val="0"/>
        </w:rPr>
      </w:pPr>
      <w:r w:rsidRPr="00DF4C25">
        <w:rPr>
          <w:b w:val="0"/>
        </w:rPr>
        <w:t>使用</w:t>
      </w:r>
      <w:r w:rsidR="001E10F2" w:rsidRPr="00DF4C25">
        <w:rPr>
          <w:b w:val="0"/>
        </w:rPr>
        <w:t>MATLAB</w:t>
      </w:r>
      <w:r w:rsidR="00D70466" w:rsidRPr="00DF4C25">
        <w:rPr>
          <w:b w:val="0"/>
        </w:rPr>
        <w:t>实现</w:t>
      </w:r>
      <w:r w:rsidR="00986E37">
        <w:rPr>
          <w:rFonts w:hint="eastAsia"/>
          <w:b w:val="0"/>
        </w:rPr>
        <w:t>特征提取</w:t>
      </w:r>
      <w:r w:rsidR="00D70466" w:rsidRPr="00DF4C25">
        <w:rPr>
          <w:b w:val="0"/>
        </w:rPr>
        <w:t>相关实验</w:t>
      </w:r>
    </w:p>
    <w:p w:rsidR="000250B5" w:rsidRPr="000250B5" w:rsidRDefault="000250B5" w:rsidP="009D4540">
      <w:pPr>
        <w:spacing w:line="480" w:lineRule="auto"/>
        <w:rPr>
          <w:b w:val="0"/>
        </w:rPr>
      </w:pPr>
      <w:r>
        <w:rPr>
          <w:rFonts w:hint="eastAsia"/>
          <w:b w:val="0"/>
        </w:rPr>
        <w:t>利用类均值</w:t>
      </w:r>
      <w:r w:rsidR="00A07F83">
        <w:rPr>
          <w:rFonts w:hint="eastAsia"/>
          <w:b w:val="0"/>
        </w:rPr>
        <w:t>向量和协方差矩阵类间散布矩阵、类内散布矩阵，选取最好的投影方向，考察投影后样本的分布情况并用该</w:t>
      </w:r>
      <w:r w:rsidR="00D43A65">
        <w:rPr>
          <w:rFonts w:hint="eastAsia"/>
          <w:b w:val="0"/>
        </w:rPr>
        <w:t>投影方向进行分类。</w:t>
      </w:r>
    </w:p>
    <w:p w:rsidR="00B11CD1" w:rsidRPr="00DF4C25" w:rsidRDefault="001E10F2" w:rsidP="009D4540">
      <w:pPr>
        <w:spacing w:line="480" w:lineRule="auto"/>
        <w:jc w:val="left"/>
      </w:pPr>
      <w:r w:rsidRPr="00DF4C25">
        <w:t>二、实验环境</w:t>
      </w:r>
    </w:p>
    <w:p w:rsidR="00B11CD1" w:rsidRPr="00DF4C25" w:rsidRDefault="001E10F2" w:rsidP="009D4540">
      <w:pPr>
        <w:spacing w:line="480" w:lineRule="auto"/>
        <w:jc w:val="left"/>
        <w:rPr>
          <w:b w:val="0"/>
        </w:rPr>
      </w:pPr>
      <w:r w:rsidRPr="00DF4C25">
        <w:rPr>
          <w:b w:val="0"/>
        </w:rPr>
        <w:t>MATLAB2012</w:t>
      </w:r>
    </w:p>
    <w:p w:rsidR="00B11CD1" w:rsidRPr="00DF4C25" w:rsidRDefault="00B11CD1" w:rsidP="009D4540">
      <w:pPr>
        <w:spacing w:line="480" w:lineRule="auto"/>
        <w:jc w:val="left"/>
      </w:pPr>
    </w:p>
    <w:p w:rsidR="00B11CD1" w:rsidRPr="00DF4C25" w:rsidRDefault="001E10F2" w:rsidP="009D4540">
      <w:pPr>
        <w:spacing w:line="480" w:lineRule="auto"/>
        <w:jc w:val="left"/>
      </w:pPr>
      <w:r w:rsidRPr="00DF4C25">
        <w:t>三、实验内容</w:t>
      </w:r>
    </w:p>
    <w:p w:rsidR="00484049" w:rsidRDefault="00C82418" w:rsidP="00484049">
      <w:pPr>
        <w:spacing w:line="480" w:lineRule="auto"/>
        <w:rPr>
          <w:b w:val="0"/>
        </w:rPr>
      </w:pPr>
      <w:r w:rsidRPr="00DF4C25">
        <w:rPr>
          <w:b w:val="0"/>
        </w:rPr>
        <w:t>（</w:t>
      </w:r>
      <w:r w:rsidRPr="00DF4C25">
        <w:rPr>
          <w:b w:val="0"/>
        </w:rPr>
        <w:t>1</w:t>
      </w:r>
      <w:r w:rsidRPr="00DF4C25">
        <w:rPr>
          <w:b w:val="0"/>
        </w:rPr>
        <w:t>）</w:t>
      </w:r>
      <w:r w:rsidR="00B652D2">
        <w:rPr>
          <w:rFonts w:hint="eastAsia"/>
          <w:b w:val="0"/>
        </w:rPr>
        <w:t>使用</w:t>
      </w:r>
      <w:r w:rsidR="00B652D2">
        <w:rPr>
          <w:rFonts w:hint="eastAsia"/>
          <w:b w:val="0"/>
        </w:rPr>
        <w:t>mvnrand</w:t>
      </w:r>
      <w:r w:rsidR="00B652D2">
        <w:rPr>
          <w:rFonts w:hint="eastAsia"/>
          <w:b w:val="0"/>
        </w:rPr>
        <w:t>函数</w:t>
      </w:r>
      <w:r w:rsidR="005359D8">
        <w:rPr>
          <w:rFonts w:hint="eastAsia"/>
          <w:b w:val="0"/>
        </w:rPr>
        <w:t>随机生成两类均值向量、协方差矩阵如下的模式样本，每类模式样本各</w:t>
      </w:r>
      <w:r w:rsidR="005359D8">
        <w:rPr>
          <w:rFonts w:hint="eastAsia"/>
          <w:b w:val="0"/>
        </w:rPr>
        <w:t>5</w:t>
      </w:r>
      <w:r w:rsidR="005359D8">
        <w:rPr>
          <w:b w:val="0"/>
        </w:rPr>
        <w:t>0</w:t>
      </w:r>
      <w:r w:rsidR="005359D8">
        <w:rPr>
          <w:rFonts w:hint="eastAsia"/>
          <w:b w:val="0"/>
        </w:rPr>
        <w:t>个。</w:t>
      </w:r>
    </w:p>
    <w:p w:rsidR="00EA63BF" w:rsidRDefault="00AE652F" w:rsidP="00EA63BF">
      <w:pPr>
        <w:pStyle w:val="MTDisplayEquation"/>
      </w:pPr>
      <w:r>
        <w:tab/>
      </w:r>
      <w:r w:rsidR="00EA63BF" w:rsidRPr="00EA63BF">
        <w:rPr>
          <w:position w:val="-10"/>
        </w:rPr>
        <w:object w:dxaOrig="1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5pt" o:ole="">
            <v:imagedata r:id="rId10" o:title=""/>
          </v:shape>
          <o:OLEObject Type="Embed" ProgID="Equation.DSMT4" ShapeID="_x0000_i1025" DrawAspect="Content" ObjectID="_1686328611" r:id="rId11"/>
        </w:object>
      </w:r>
      <w:r w:rsidR="00EA63BF">
        <w:rPr>
          <w:rFonts w:hint="eastAsia"/>
        </w:rPr>
        <w:t>，</w:t>
      </w:r>
      <w:r w:rsidR="00266C24" w:rsidRPr="00EA63BF">
        <w:rPr>
          <w:position w:val="-26"/>
        </w:rPr>
        <w:object w:dxaOrig="1060" w:dyaOrig="620">
          <v:shape id="_x0000_i1026" type="#_x0000_t75" style="width:53pt;height:31pt" o:ole="">
            <v:imagedata r:id="rId12" o:title=""/>
          </v:shape>
          <o:OLEObject Type="Embed" ProgID="Equation.DSMT4" ShapeID="_x0000_i1026" DrawAspect="Content" ObjectID="_1686328612" r:id="rId13"/>
        </w:object>
      </w:r>
      <w:r w:rsidR="00EA63BF">
        <w:rPr>
          <w:rFonts w:hint="eastAsia"/>
        </w:rPr>
        <w:t>，</w:t>
      </w:r>
      <w:r w:rsidR="0091767B" w:rsidRPr="00EA63BF">
        <w:rPr>
          <w:position w:val="-10"/>
        </w:rPr>
        <w:object w:dxaOrig="859" w:dyaOrig="300">
          <v:shape id="_x0000_i1027" type="#_x0000_t75" style="width:43pt;height:15pt" o:ole="">
            <v:imagedata r:id="rId14" o:title=""/>
          </v:shape>
          <o:OLEObject Type="Embed" ProgID="Equation.DSMT4" ShapeID="_x0000_i1027" DrawAspect="Content" ObjectID="_1686328613" r:id="rId15"/>
        </w:object>
      </w:r>
      <w:r w:rsidR="0091767B">
        <w:rPr>
          <w:rFonts w:hint="eastAsia"/>
        </w:rPr>
        <w:t>，</w:t>
      </w:r>
      <w:r w:rsidR="00266C24" w:rsidRPr="00EA63BF">
        <w:rPr>
          <w:position w:val="-26"/>
        </w:rPr>
        <w:object w:dxaOrig="1080" w:dyaOrig="620">
          <v:shape id="_x0000_i1028" type="#_x0000_t75" style="width:54pt;height:31pt" o:ole="">
            <v:imagedata r:id="rId16" o:title=""/>
          </v:shape>
          <o:OLEObject Type="Embed" ProgID="Equation.DSMT4" ShapeID="_x0000_i1028" DrawAspect="Content" ObjectID="_1686328614" r:id="rId17"/>
        </w:object>
      </w:r>
    </w:p>
    <w:p w:rsidR="00E27C83" w:rsidRDefault="00E27C83" w:rsidP="00E27C83">
      <w:pPr>
        <w:rPr>
          <w:b w:val="0"/>
        </w:rPr>
      </w:pPr>
      <w:r>
        <w:rPr>
          <w:rFonts w:hint="eastAsia"/>
          <w:b w:val="0"/>
        </w:rPr>
        <w:t>（</w:t>
      </w:r>
      <w:r>
        <w:rPr>
          <w:rFonts w:hint="eastAsia"/>
          <w:b w:val="0"/>
        </w:rPr>
        <w:t>2</w:t>
      </w:r>
      <w:r>
        <w:rPr>
          <w:rFonts w:hint="eastAsia"/>
          <w:b w:val="0"/>
        </w:rPr>
        <w:t>）</w:t>
      </w:r>
      <w:r w:rsidR="00B61F6C">
        <w:rPr>
          <w:rFonts w:hint="eastAsia"/>
          <w:b w:val="0"/>
        </w:rPr>
        <w:t>读入两类模式样本数据，分别计算样本均值向量</w:t>
      </w:r>
      <w:r w:rsidR="00B61F6C" w:rsidRPr="001F6E67">
        <w:rPr>
          <w:rFonts w:hint="eastAsia"/>
          <w:i/>
        </w:rPr>
        <w:t>u</w:t>
      </w:r>
      <w:r w:rsidR="00B61F6C" w:rsidRPr="001F6E67">
        <w:rPr>
          <w:rFonts w:hint="eastAsia"/>
          <w:i/>
          <w:vertAlign w:val="subscript"/>
        </w:rPr>
        <w:t>i</w:t>
      </w:r>
      <w:r w:rsidR="001F6E67">
        <w:rPr>
          <w:b w:val="0"/>
        </w:rPr>
        <w:t xml:space="preserve"> </w:t>
      </w:r>
      <w:r w:rsidR="00B61F6C">
        <w:rPr>
          <w:b w:val="0"/>
        </w:rPr>
        <w:t>=</w:t>
      </w:r>
      <w:r w:rsidR="001F6E67">
        <w:rPr>
          <w:b w:val="0"/>
        </w:rPr>
        <w:t xml:space="preserve"> </w:t>
      </w:r>
      <w:r w:rsidR="00B61F6C" w:rsidRPr="00B61F6C">
        <w:rPr>
          <w:b w:val="0"/>
          <w:i/>
        </w:rPr>
        <w:t>E</w:t>
      </w:r>
      <w:r w:rsidR="00B61F6C">
        <w:rPr>
          <w:rFonts w:hint="eastAsia"/>
          <w:b w:val="0"/>
        </w:rPr>
        <w:t>[</w:t>
      </w:r>
      <w:r w:rsidR="00B61F6C" w:rsidRPr="00B61F6C">
        <w:rPr>
          <w:rFonts w:hint="eastAsia"/>
          <w:b w:val="0"/>
          <w:i/>
        </w:rPr>
        <w:t>x</w:t>
      </w:r>
      <w:r w:rsidR="00B61F6C">
        <w:rPr>
          <w:b w:val="0"/>
        </w:rPr>
        <w:t>]</w:t>
      </w:r>
      <w:r w:rsidR="00D80F91">
        <w:rPr>
          <w:rFonts w:hint="eastAsia"/>
          <w:b w:val="0"/>
        </w:rPr>
        <w:t>和协方差</w:t>
      </w:r>
      <w:r w:rsidR="00D80F91" w:rsidRPr="001F6E67">
        <w:rPr>
          <w:rFonts w:hint="eastAsia"/>
          <w:i/>
        </w:rPr>
        <w:t>c</w:t>
      </w:r>
      <w:r w:rsidR="00D80F91" w:rsidRPr="001F6E67">
        <w:rPr>
          <w:rFonts w:hint="eastAsia"/>
          <w:i/>
          <w:vertAlign w:val="subscript"/>
        </w:rPr>
        <w:t>i</w:t>
      </w:r>
      <w:r w:rsidR="001F6E67">
        <w:t xml:space="preserve"> = </w:t>
      </w:r>
      <w:r w:rsidR="001F6E67" w:rsidRPr="001F6E67">
        <w:rPr>
          <w:b w:val="0"/>
          <w:i/>
        </w:rPr>
        <w:t>E</w:t>
      </w:r>
      <w:r w:rsidR="001F6E67">
        <w:rPr>
          <w:rFonts w:hint="eastAsia"/>
          <w:b w:val="0"/>
        </w:rPr>
        <w:t>[</w:t>
      </w:r>
      <w:r w:rsidR="001F6E67">
        <w:rPr>
          <w:b w:val="0"/>
        </w:rPr>
        <w:t>(x-u)(x-u)</w:t>
      </w:r>
      <w:r w:rsidR="001F6E67" w:rsidRPr="001F6E67">
        <w:rPr>
          <w:b w:val="0"/>
          <w:vertAlign w:val="superscript"/>
        </w:rPr>
        <w:t>T</w:t>
      </w:r>
      <w:r w:rsidR="001F6E67">
        <w:rPr>
          <w:b w:val="0"/>
        </w:rPr>
        <w:t>]</w:t>
      </w:r>
      <w:r w:rsidR="001F6E67">
        <w:rPr>
          <w:rFonts w:hint="eastAsia"/>
          <w:b w:val="0"/>
        </w:rPr>
        <w:t>，及总均值向量</w:t>
      </w:r>
      <w:r w:rsidR="001F6E67" w:rsidRPr="001F6E67">
        <w:rPr>
          <w:rFonts w:hint="eastAsia"/>
          <w:i/>
        </w:rPr>
        <w:t>u</w:t>
      </w:r>
      <w:r w:rsidR="001F6E67">
        <w:rPr>
          <w:i/>
          <w:vertAlign w:val="subscript"/>
        </w:rPr>
        <w:t xml:space="preserve"> </w:t>
      </w:r>
      <w:r w:rsidR="001F6E67">
        <w:rPr>
          <w:b w:val="0"/>
        </w:rPr>
        <w:t xml:space="preserve">= </w:t>
      </w:r>
      <w:r w:rsidR="001F6E67">
        <w:rPr>
          <w:rFonts w:hint="eastAsia"/>
          <w:b w:val="0"/>
        </w:rPr>
        <w:t>（</w:t>
      </w:r>
      <w:r w:rsidR="001F6E67" w:rsidRPr="001F6E67">
        <w:rPr>
          <w:rFonts w:hint="eastAsia"/>
          <w:i/>
        </w:rPr>
        <w:t>u</w:t>
      </w:r>
      <w:r w:rsidR="001F6E67">
        <w:rPr>
          <w:i/>
          <w:vertAlign w:val="subscript"/>
        </w:rPr>
        <w:t>1</w:t>
      </w:r>
      <w:r w:rsidR="001F6E67">
        <w:t xml:space="preserve"> + </w:t>
      </w:r>
      <w:r w:rsidR="001F6E67" w:rsidRPr="001F6E67">
        <w:rPr>
          <w:rFonts w:hint="eastAsia"/>
          <w:i/>
        </w:rPr>
        <w:t>u</w:t>
      </w:r>
      <w:r w:rsidR="001F6E67">
        <w:rPr>
          <w:i/>
          <w:vertAlign w:val="subscript"/>
        </w:rPr>
        <w:t>2</w:t>
      </w:r>
      <w:r w:rsidR="001D0187">
        <w:rPr>
          <w:rFonts w:hint="eastAsia"/>
          <w:b w:val="0"/>
        </w:rPr>
        <w:t>）</w:t>
      </w:r>
      <w:r w:rsidR="00D34566">
        <w:rPr>
          <w:rFonts w:hint="eastAsia"/>
          <w:b w:val="0"/>
        </w:rPr>
        <w:t>/</w:t>
      </w:r>
      <w:r w:rsidR="00D34566">
        <w:rPr>
          <w:b w:val="0"/>
        </w:rPr>
        <w:t>2</w:t>
      </w:r>
      <w:r w:rsidR="00084AA3">
        <w:rPr>
          <w:rFonts w:hint="eastAsia"/>
          <w:b w:val="0"/>
        </w:rPr>
        <w:t>。</w:t>
      </w:r>
    </w:p>
    <w:p w:rsidR="00084AA3" w:rsidRDefault="00084AA3" w:rsidP="00E27C83">
      <w:r>
        <w:rPr>
          <w:rFonts w:hint="eastAsia"/>
          <w:b w:val="0"/>
        </w:rPr>
        <w:t>（</w:t>
      </w:r>
      <w:r>
        <w:rPr>
          <w:rFonts w:hint="eastAsia"/>
          <w:b w:val="0"/>
        </w:rPr>
        <w:t>3</w:t>
      </w:r>
      <w:r>
        <w:rPr>
          <w:rFonts w:hint="eastAsia"/>
          <w:b w:val="0"/>
        </w:rPr>
        <w:t>）</w:t>
      </w:r>
      <w:r w:rsidR="00DA240D">
        <w:rPr>
          <w:rFonts w:hint="eastAsia"/>
          <w:b w:val="0"/>
        </w:rPr>
        <w:t>计算类间散布矩阵</w:t>
      </w:r>
      <w:r w:rsidR="00DA240D" w:rsidRPr="00DA240D">
        <w:rPr>
          <w:rFonts w:hint="eastAsia"/>
          <w:i/>
        </w:rPr>
        <w:t>S</w:t>
      </w:r>
      <w:r w:rsidR="00DA240D" w:rsidRPr="00DA240D">
        <w:rPr>
          <w:rFonts w:hint="eastAsia"/>
          <w:i/>
          <w:vertAlign w:val="subscript"/>
        </w:rPr>
        <w:t>b</w:t>
      </w:r>
      <w:r w:rsidR="00DA240D">
        <w:rPr>
          <w:rFonts w:hint="eastAsia"/>
          <w:b w:val="0"/>
        </w:rPr>
        <w:t>和类内散布矩阵</w:t>
      </w:r>
      <w:r w:rsidR="00DA240D" w:rsidRPr="00DA240D">
        <w:rPr>
          <w:rFonts w:hint="eastAsia"/>
          <w:i/>
        </w:rPr>
        <w:t>S</w:t>
      </w:r>
      <w:r w:rsidR="00DA240D" w:rsidRPr="00DA240D">
        <w:rPr>
          <w:rFonts w:hint="eastAsia"/>
          <w:i/>
          <w:vertAlign w:val="subscript"/>
        </w:rPr>
        <w:t>w</w:t>
      </w:r>
      <w:r w:rsidR="00F14C2C">
        <w:rPr>
          <w:rFonts w:hint="eastAsia"/>
        </w:rPr>
        <w:t>。</w:t>
      </w:r>
    </w:p>
    <w:p w:rsidR="00D3036E" w:rsidRDefault="007E6CC1" w:rsidP="00E27C83">
      <w:pPr>
        <w:rPr>
          <w:b w:val="0"/>
        </w:rPr>
      </w:pPr>
      <w:r>
        <w:rPr>
          <w:rFonts w:hint="eastAsia"/>
          <w:b w:val="0"/>
        </w:rPr>
        <w:t>（</w:t>
      </w:r>
      <w:r>
        <w:rPr>
          <w:rFonts w:hint="eastAsia"/>
          <w:b w:val="0"/>
        </w:rPr>
        <w:t>4</w:t>
      </w:r>
      <w:r>
        <w:rPr>
          <w:rFonts w:hint="eastAsia"/>
          <w:b w:val="0"/>
        </w:rPr>
        <w:t>）</w:t>
      </w:r>
      <w:r w:rsidR="00894C48">
        <w:rPr>
          <w:rFonts w:hint="eastAsia"/>
          <w:b w:val="0"/>
        </w:rPr>
        <w:t>用</w:t>
      </w:r>
      <w:r w:rsidR="00894C48" w:rsidRPr="00894C48">
        <w:rPr>
          <w:position w:val="-28"/>
        </w:rPr>
        <w:object w:dxaOrig="1380" w:dyaOrig="660">
          <v:shape id="_x0000_i1029" type="#_x0000_t75" style="width:69pt;height:33pt" o:ole="">
            <v:imagedata r:id="rId18" o:title=""/>
          </v:shape>
          <o:OLEObject Type="Embed" ProgID="Equation.DSMT4" ShapeID="_x0000_i1029" DrawAspect="Content" ObjectID="_1686328615" r:id="rId19"/>
        </w:object>
      </w:r>
      <w:r w:rsidR="00D3036E">
        <w:rPr>
          <w:rFonts w:hint="eastAsia"/>
          <w:b w:val="0"/>
        </w:rPr>
        <w:t>比较分类性能，选择最佳投影方向。</w:t>
      </w:r>
    </w:p>
    <w:p w:rsidR="00923763" w:rsidRPr="00923763" w:rsidRDefault="00923763" w:rsidP="00E27C83">
      <w:pPr>
        <w:rPr>
          <w:b w:val="0"/>
        </w:rPr>
      </w:pPr>
      <w:r>
        <w:rPr>
          <w:rFonts w:hint="eastAsia"/>
          <w:b w:val="0"/>
        </w:rPr>
        <w:t>（</w:t>
      </w:r>
      <w:r>
        <w:rPr>
          <w:rFonts w:hint="eastAsia"/>
          <w:b w:val="0"/>
        </w:rPr>
        <w:t>5</w:t>
      </w:r>
      <w:r>
        <w:rPr>
          <w:rFonts w:hint="eastAsia"/>
          <w:b w:val="0"/>
        </w:rPr>
        <w:t>）分别画出特征选取前和选取后的示意图，并进行比较</w:t>
      </w:r>
      <w:r w:rsidR="00D028F4">
        <w:rPr>
          <w:rFonts w:hint="eastAsia"/>
          <w:b w:val="0"/>
        </w:rPr>
        <w:t>。</w:t>
      </w:r>
    </w:p>
    <w:p w:rsidR="00B11CD1" w:rsidRPr="00DF4C25" w:rsidRDefault="001E10F2" w:rsidP="009D4540">
      <w:pPr>
        <w:spacing w:line="480" w:lineRule="auto"/>
        <w:rPr>
          <w:bCs/>
          <w:szCs w:val="24"/>
        </w:rPr>
      </w:pPr>
      <w:r w:rsidRPr="00DF4C25">
        <w:rPr>
          <w:bCs/>
        </w:rPr>
        <w:t>四、</w:t>
      </w:r>
      <w:r w:rsidRPr="00DF4C25">
        <w:rPr>
          <w:bCs/>
          <w:szCs w:val="24"/>
        </w:rPr>
        <w:t>实验设计</w:t>
      </w:r>
      <w:r w:rsidRPr="00DF4C25">
        <w:rPr>
          <w:bCs/>
          <w:szCs w:val="24"/>
        </w:rPr>
        <w:t xml:space="preserve"> </w:t>
      </w:r>
    </w:p>
    <w:p w:rsidR="00B11CD1" w:rsidRPr="00DF4C25" w:rsidRDefault="001E10F2" w:rsidP="009D4540">
      <w:pPr>
        <w:spacing w:line="480" w:lineRule="auto"/>
        <w:rPr>
          <w:rFonts w:hint="eastAsia"/>
          <w:b w:val="0"/>
          <w:szCs w:val="24"/>
        </w:rPr>
      </w:pPr>
      <w:r w:rsidRPr="00DF4C25">
        <w:rPr>
          <w:b w:val="0"/>
          <w:szCs w:val="24"/>
        </w:rPr>
        <w:t>根据题意，本文的主要任务是：</w:t>
      </w:r>
      <w:r w:rsidR="00F07962" w:rsidRPr="00F07962">
        <w:rPr>
          <w:rFonts w:hint="eastAsia"/>
          <w:b w:val="0"/>
          <w:szCs w:val="24"/>
        </w:rPr>
        <w:t>将给定样本数据从二维转换为一维</w:t>
      </w:r>
      <w:r w:rsidRPr="00DF4C25">
        <w:rPr>
          <w:b w:val="0"/>
          <w:szCs w:val="24"/>
        </w:rPr>
        <w:t>。其中第</w:t>
      </w:r>
      <w:r w:rsidRPr="00DF4C25">
        <w:rPr>
          <w:b w:val="0"/>
          <w:szCs w:val="24"/>
        </w:rPr>
        <w:t>1</w:t>
      </w:r>
      <w:r w:rsidRPr="00DF4C25">
        <w:rPr>
          <w:b w:val="0"/>
          <w:szCs w:val="24"/>
        </w:rPr>
        <w:t>题的解决思路是</w:t>
      </w:r>
      <w:r w:rsidR="00F07962">
        <w:rPr>
          <w:rFonts w:hint="eastAsia"/>
          <w:b w:val="0"/>
          <w:szCs w:val="24"/>
        </w:rPr>
        <w:t>通过给定协方差数据和均值向量，产生各</w:t>
      </w:r>
      <w:r w:rsidR="00F07962">
        <w:rPr>
          <w:rFonts w:hint="eastAsia"/>
          <w:b w:val="0"/>
          <w:szCs w:val="24"/>
        </w:rPr>
        <w:t>5</w:t>
      </w:r>
      <w:r w:rsidR="00F07962">
        <w:rPr>
          <w:b w:val="0"/>
          <w:szCs w:val="24"/>
        </w:rPr>
        <w:t>0</w:t>
      </w:r>
      <w:r w:rsidR="00F07962">
        <w:rPr>
          <w:rFonts w:hint="eastAsia"/>
          <w:b w:val="0"/>
          <w:szCs w:val="24"/>
        </w:rPr>
        <w:t>个不同的样本数据，</w:t>
      </w:r>
      <w:r w:rsidR="00F07962">
        <w:rPr>
          <w:rFonts w:hint="eastAsia"/>
          <w:b w:val="0"/>
          <w:szCs w:val="24"/>
        </w:rPr>
        <w:t>通过</w:t>
      </w:r>
      <w:r w:rsidR="00F07962">
        <w:rPr>
          <w:rFonts w:hint="eastAsia"/>
          <w:b w:val="0"/>
          <w:szCs w:val="24"/>
        </w:rPr>
        <w:t>计算相关参数算出类间散度矩阵和类内散度矩阵，通过</w:t>
      </w:r>
      <w:r w:rsidR="00F07962">
        <w:rPr>
          <w:rFonts w:hint="eastAsia"/>
          <w:b w:val="0"/>
          <w:szCs w:val="24"/>
        </w:rPr>
        <w:t>K-</w:t>
      </w:r>
      <w:r w:rsidR="00F07962">
        <w:rPr>
          <w:b w:val="0"/>
          <w:szCs w:val="24"/>
        </w:rPr>
        <w:t>L</w:t>
      </w:r>
      <w:r w:rsidR="00F07962">
        <w:rPr>
          <w:rFonts w:hint="eastAsia"/>
          <w:b w:val="0"/>
          <w:szCs w:val="24"/>
        </w:rPr>
        <w:t>变换中参数</w:t>
      </w:r>
      <w:r w:rsidR="00F07962">
        <w:rPr>
          <w:rFonts w:hint="eastAsia"/>
          <w:b w:val="0"/>
          <w:szCs w:val="24"/>
        </w:rPr>
        <w:t>J</w:t>
      </w:r>
      <w:r w:rsidR="00F07962">
        <w:rPr>
          <w:rFonts w:hint="eastAsia"/>
          <w:b w:val="0"/>
          <w:szCs w:val="24"/>
        </w:rPr>
        <w:t>比较分类性能，选择其最佳的投影方向（该题默认将二维转换为一维），分别画出两种不同示意图，进行比较</w:t>
      </w:r>
      <w:r w:rsidR="00F07962">
        <w:rPr>
          <w:rFonts w:hint="eastAsia"/>
          <w:b w:val="0"/>
          <w:szCs w:val="24"/>
        </w:rPr>
        <w:t>（</w:t>
      </w:r>
      <w:r w:rsidR="00F07962">
        <w:rPr>
          <w:rFonts w:hint="eastAsia"/>
          <w:b w:val="0"/>
          <w:szCs w:val="24"/>
        </w:rPr>
        <w:t>两次产生的不同数据转换为两个不同的标签，进行计算</w:t>
      </w:r>
      <w:r w:rsidR="00F07962">
        <w:rPr>
          <w:rFonts w:hint="eastAsia"/>
          <w:b w:val="0"/>
          <w:szCs w:val="24"/>
        </w:rPr>
        <w:t>）</w:t>
      </w:r>
      <w:r w:rsidR="00F07962">
        <w:rPr>
          <w:rFonts w:hint="eastAsia"/>
          <w:b w:val="0"/>
          <w:szCs w:val="24"/>
        </w:rPr>
        <w:t>。</w:t>
      </w:r>
    </w:p>
    <w:p w:rsidR="00B11CD1" w:rsidRPr="00DF4C25" w:rsidRDefault="00B11CD1" w:rsidP="009D4540">
      <w:pPr>
        <w:spacing w:line="480" w:lineRule="auto"/>
        <w:rPr>
          <w:b w:val="0"/>
          <w:szCs w:val="24"/>
        </w:rPr>
      </w:pPr>
    </w:p>
    <w:p w:rsidR="00B11CD1" w:rsidRPr="00DF4C25" w:rsidRDefault="001E10F2" w:rsidP="009D4540">
      <w:pPr>
        <w:spacing w:line="480" w:lineRule="auto"/>
        <w:rPr>
          <w:bCs/>
          <w:szCs w:val="24"/>
        </w:rPr>
      </w:pPr>
      <w:r w:rsidRPr="00DF4C25">
        <w:rPr>
          <w:bCs/>
          <w:szCs w:val="24"/>
        </w:rPr>
        <w:lastRenderedPageBreak/>
        <w:t>五、实验结果</w:t>
      </w:r>
    </w:p>
    <w:p w:rsidR="00B11CD1" w:rsidRPr="00DF4C25" w:rsidRDefault="001E10F2" w:rsidP="009D4540">
      <w:pPr>
        <w:spacing w:line="480" w:lineRule="auto"/>
        <w:rPr>
          <w:b w:val="0"/>
          <w:szCs w:val="24"/>
        </w:rPr>
      </w:pPr>
      <w:r w:rsidRPr="00DF4C25">
        <w:rPr>
          <w:b w:val="0"/>
          <w:szCs w:val="24"/>
        </w:rPr>
        <w:t xml:space="preserve">5.1 </w:t>
      </w:r>
      <w:r w:rsidRPr="00DF4C25">
        <w:rPr>
          <w:b w:val="0"/>
          <w:szCs w:val="24"/>
        </w:rPr>
        <w:t>实验代码：</w:t>
      </w:r>
    </w:p>
    <w:p w:rsidR="00B11CD1" w:rsidRPr="00DF4C25" w:rsidRDefault="001E10F2" w:rsidP="009D4540">
      <w:pPr>
        <w:spacing w:line="480" w:lineRule="auto"/>
        <w:rPr>
          <w:b w:val="0"/>
          <w:szCs w:val="24"/>
        </w:rPr>
      </w:pPr>
      <w:r w:rsidRPr="00DF4C25">
        <w:rPr>
          <w:b w:val="0"/>
          <w:szCs w:val="24"/>
        </w:rPr>
        <w:t>要求必要时对代码进行注释。</w:t>
      </w:r>
    </w:p>
    <w:p w:rsidR="00B11CD1" w:rsidRPr="00F07962" w:rsidRDefault="00F07962" w:rsidP="009D4540">
      <w:pPr>
        <w:spacing w:line="480" w:lineRule="auto"/>
        <w:rPr>
          <w:szCs w:val="24"/>
          <w:u w:val="single"/>
        </w:rPr>
      </w:pPr>
      <w:r w:rsidRPr="00F07962">
        <w:rPr>
          <w:szCs w:val="24"/>
          <w:u w:val="single"/>
        </w:rPr>
        <w:t>T1.</w:t>
      </w:r>
      <w:r w:rsidRPr="00F07962">
        <w:rPr>
          <w:rFonts w:hint="eastAsia"/>
          <w:szCs w:val="24"/>
          <w:u w:val="single"/>
        </w:rPr>
        <w:t>m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clear;clc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M = 50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u1 = [-2,-2]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R1 = [1 0;0 1]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X1 = multivrandn(u1,R1,50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mean_X1 = mean(X1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cov_X1 = cov(X1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disp('</w:t>
      </w:r>
      <w:r w:rsidRPr="00086B7E">
        <w:rPr>
          <w:rFonts w:hint="eastAsia"/>
          <w:b w:val="0"/>
          <w:szCs w:val="24"/>
        </w:rPr>
        <w:t>第一类数据集合的均值：</w:t>
      </w:r>
      <w:r w:rsidRPr="00086B7E">
        <w:rPr>
          <w:rFonts w:hint="eastAsia"/>
          <w:b w:val="0"/>
          <w:szCs w:val="24"/>
        </w:rPr>
        <w:t>'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disp(mean_X1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disp('</w:t>
      </w:r>
      <w:r w:rsidRPr="00086B7E">
        <w:rPr>
          <w:rFonts w:hint="eastAsia"/>
          <w:b w:val="0"/>
          <w:szCs w:val="24"/>
        </w:rPr>
        <w:t>第一类数据集合的协方差矩阵：</w:t>
      </w:r>
      <w:r w:rsidRPr="00086B7E">
        <w:rPr>
          <w:rFonts w:hint="eastAsia"/>
          <w:b w:val="0"/>
          <w:szCs w:val="24"/>
        </w:rPr>
        <w:t>')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disp(cov_X1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M = 50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u2 = [2,2]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R2 = [1 0;0 4]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X2 = multivrandn(u2,R2,50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mean_X2 = mean(X2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cov_X2 = cov(X2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disp('</w:t>
      </w:r>
      <w:r w:rsidRPr="00086B7E">
        <w:rPr>
          <w:rFonts w:hint="eastAsia"/>
          <w:b w:val="0"/>
          <w:szCs w:val="24"/>
        </w:rPr>
        <w:t>第二类数据集合的均值：</w:t>
      </w:r>
      <w:r w:rsidRPr="00086B7E">
        <w:rPr>
          <w:rFonts w:hint="eastAsia"/>
          <w:b w:val="0"/>
          <w:szCs w:val="24"/>
        </w:rPr>
        <w:t>'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lastRenderedPageBreak/>
        <w:t>disp(mean_X2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disp('</w:t>
      </w:r>
      <w:r w:rsidRPr="00086B7E">
        <w:rPr>
          <w:rFonts w:hint="eastAsia"/>
          <w:b w:val="0"/>
          <w:szCs w:val="24"/>
        </w:rPr>
        <w:t>第二类数据集合的协方差矩阵：</w:t>
      </w:r>
      <w:r w:rsidRPr="00086B7E">
        <w:rPr>
          <w:rFonts w:hint="eastAsia"/>
          <w:b w:val="0"/>
          <w:szCs w:val="24"/>
        </w:rPr>
        <w:t>'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disp(cov_X2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disp('</w:t>
      </w:r>
      <w:r w:rsidRPr="00086B7E">
        <w:rPr>
          <w:rFonts w:hint="eastAsia"/>
          <w:b w:val="0"/>
          <w:szCs w:val="24"/>
        </w:rPr>
        <w:t>样本数据的总均值向量：</w:t>
      </w:r>
      <w:r w:rsidRPr="00086B7E">
        <w:rPr>
          <w:rFonts w:hint="eastAsia"/>
          <w:b w:val="0"/>
          <w:szCs w:val="24"/>
        </w:rPr>
        <w:t>'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disp(mean(X1+X2)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figure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hold on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plot(X1(:,1),X1(:,2),'.'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plot(X2(:,1),X2(:,2),'*'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legend('</w:t>
      </w:r>
      <w:r w:rsidRPr="00086B7E">
        <w:rPr>
          <w:rFonts w:hint="eastAsia"/>
          <w:b w:val="0"/>
          <w:szCs w:val="24"/>
        </w:rPr>
        <w:t>第一类样本</w:t>
      </w:r>
      <w:r w:rsidRPr="00086B7E">
        <w:rPr>
          <w:rFonts w:hint="eastAsia"/>
          <w:b w:val="0"/>
          <w:szCs w:val="24"/>
        </w:rPr>
        <w:t>','</w:t>
      </w:r>
      <w:r w:rsidRPr="00086B7E">
        <w:rPr>
          <w:rFonts w:hint="eastAsia"/>
          <w:b w:val="0"/>
          <w:szCs w:val="24"/>
        </w:rPr>
        <w:t>第二类样本</w:t>
      </w:r>
      <w:r w:rsidRPr="00086B7E">
        <w:rPr>
          <w:rFonts w:hint="eastAsia"/>
          <w:b w:val="0"/>
          <w:szCs w:val="24"/>
        </w:rPr>
        <w:t>'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title('</w:t>
      </w:r>
      <w:r w:rsidRPr="00086B7E">
        <w:rPr>
          <w:rFonts w:hint="eastAsia"/>
          <w:b w:val="0"/>
          <w:szCs w:val="24"/>
        </w:rPr>
        <w:t>样本数为</w:t>
      </w:r>
      <w:r w:rsidRPr="00086B7E">
        <w:rPr>
          <w:rFonts w:hint="eastAsia"/>
          <w:b w:val="0"/>
          <w:szCs w:val="24"/>
        </w:rPr>
        <w:t>50</w:t>
      </w:r>
      <w:r w:rsidRPr="00086B7E">
        <w:rPr>
          <w:rFonts w:hint="eastAsia"/>
          <w:b w:val="0"/>
          <w:szCs w:val="24"/>
        </w:rPr>
        <w:t>时的第一类，第二类样本分布图</w:t>
      </w:r>
      <w:r w:rsidRPr="00086B7E">
        <w:rPr>
          <w:rFonts w:hint="eastAsia"/>
          <w:b w:val="0"/>
          <w:szCs w:val="24"/>
        </w:rPr>
        <w:t>'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hold off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 xml:space="preserve"> 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%</w:t>
      </w:r>
      <w:r w:rsidRPr="00086B7E">
        <w:rPr>
          <w:rFonts w:hint="eastAsia"/>
          <w:b w:val="0"/>
          <w:szCs w:val="24"/>
        </w:rPr>
        <w:t>假设第一类生成的数据为第一类，第二类生成的数据为第二类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P = [1/2,1/2]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%</w:t>
      </w:r>
      <w:r w:rsidRPr="00086B7E">
        <w:rPr>
          <w:rFonts w:hint="eastAsia"/>
          <w:b w:val="0"/>
          <w:szCs w:val="24"/>
        </w:rPr>
        <w:t>计算第一类类内散度矩阵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Sw1 = cov(X1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%</w:t>
      </w:r>
      <w:r w:rsidRPr="00086B7E">
        <w:rPr>
          <w:rFonts w:hint="eastAsia"/>
          <w:b w:val="0"/>
          <w:szCs w:val="24"/>
        </w:rPr>
        <w:t>计算第二类类内散度矩阵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Sw2 = cov(X2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kw = (Sw1+Sw2)/2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disp('</w:t>
      </w:r>
      <w:r w:rsidRPr="00086B7E">
        <w:rPr>
          <w:rFonts w:hint="eastAsia"/>
          <w:b w:val="0"/>
          <w:szCs w:val="24"/>
        </w:rPr>
        <w:t>数据集合的类内散布矩阵：</w:t>
      </w:r>
      <w:r w:rsidRPr="00086B7E">
        <w:rPr>
          <w:rFonts w:hint="eastAsia"/>
          <w:b w:val="0"/>
          <w:szCs w:val="24"/>
        </w:rPr>
        <w:t>'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lastRenderedPageBreak/>
        <w:t>disp(kw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disp('</w:t>
      </w:r>
      <w:r w:rsidRPr="00086B7E">
        <w:rPr>
          <w:rFonts w:hint="eastAsia"/>
          <w:b w:val="0"/>
          <w:szCs w:val="24"/>
        </w:rPr>
        <w:t>该数据类内散布矩阵的特征性向量和特征值为：</w:t>
      </w:r>
      <w:r w:rsidRPr="00086B7E">
        <w:rPr>
          <w:rFonts w:hint="eastAsia"/>
          <w:b w:val="0"/>
          <w:szCs w:val="24"/>
        </w:rPr>
        <w:t>')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[Sw_V,Sw_D] = eig(kw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disp([Sw_V,Sw_D]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 xml:space="preserve"> 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%</w:t>
      </w:r>
      <w:r w:rsidRPr="00086B7E">
        <w:rPr>
          <w:rFonts w:hint="eastAsia"/>
          <w:b w:val="0"/>
          <w:szCs w:val="24"/>
        </w:rPr>
        <w:t>计算类间散度矩阵</w:t>
      </w:r>
      <w:r w:rsidRPr="00086B7E">
        <w:rPr>
          <w:rFonts w:hint="eastAsia"/>
          <w:b w:val="0"/>
          <w:szCs w:val="24"/>
        </w:rPr>
        <w:t xml:space="preserve"> </w:t>
      </w:r>
      <w:r w:rsidRPr="00086B7E">
        <w:rPr>
          <w:rFonts w:hint="eastAsia"/>
          <w:b w:val="0"/>
          <w:szCs w:val="24"/>
        </w:rPr>
        <w:t>两类样本均为</w:t>
      </w:r>
      <w:r w:rsidRPr="00086B7E">
        <w:rPr>
          <w:rFonts w:hint="eastAsia"/>
          <w:b w:val="0"/>
          <w:szCs w:val="24"/>
        </w:rPr>
        <w:t>50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P1 = 1/2;P2 = 1/2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M_mean = P1*mean_X1+P2*mean_X2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disp('</w:t>
      </w:r>
      <w:r w:rsidRPr="00086B7E">
        <w:rPr>
          <w:rFonts w:hint="eastAsia"/>
          <w:b w:val="0"/>
          <w:szCs w:val="24"/>
        </w:rPr>
        <w:t>数据集合的类间散布矩阵：</w:t>
      </w:r>
      <w:r w:rsidRPr="00086B7E">
        <w:rPr>
          <w:rFonts w:hint="eastAsia"/>
          <w:b w:val="0"/>
          <w:szCs w:val="24"/>
        </w:rPr>
        <w:t>'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Sb = P1*(mean_X1-M_mean)'*(mean_X1-M_mean) + P2*(mean_X2-M_mean)'*(mean_X2-M_mean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disp(Sb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 xml:space="preserve"> 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%</w:t>
      </w:r>
      <w:r w:rsidRPr="00086B7E">
        <w:rPr>
          <w:rFonts w:hint="eastAsia"/>
          <w:b w:val="0"/>
          <w:szCs w:val="24"/>
        </w:rPr>
        <w:t>计算分类性能，选择最佳投影方向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J1 = (Sw_V(:,1)'*Sb*Sw_V(:,1))/(Sw_V(:,1)'*kw*Sw_V(:,1)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disp('</w:t>
      </w:r>
      <w:r w:rsidRPr="00086B7E">
        <w:rPr>
          <w:rFonts w:hint="eastAsia"/>
          <w:b w:val="0"/>
          <w:szCs w:val="24"/>
        </w:rPr>
        <w:t>第一类的计算结果：</w:t>
      </w:r>
      <w:r w:rsidRPr="00086B7E">
        <w:rPr>
          <w:rFonts w:hint="eastAsia"/>
          <w:b w:val="0"/>
          <w:szCs w:val="24"/>
        </w:rPr>
        <w:t>')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disp(J1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J2 = (Sw_V(:,2)'*Sb*Sw_V(:,2))/(Sw_V(:,2)'*Sw2*Sw_V(:,2)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disp('</w:t>
      </w:r>
      <w:r w:rsidRPr="00086B7E">
        <w:rPr>
          <w:rFonts w:hint="eastAsia"/>
          <w:b w:val="0"/>
          <w:szCs w:val="24"/>
        </w:rPr>
        <w:t>第二类的计算结果：</w:t>
      </w:r>
      <w:r w:rsidRPr="00086B7E">
        <w:rPr>
          <w:rFonts w:hint="eastAsia"/>
          <w:b w:val="0"/>
          <w:szCs w:val="24"/>
        </w:rPr>
        <w:t>')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disp(J2)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%</w:t>
      </w:r>
      <w:r w:rsidRPr="00086B7E">
        <w:rPr>
          <w:rFonts w:hint="eastAsia"/>
          <w:b w:val="0"/>
          <w:szCs w:val="24"/>
        </w:rPr>
        <w:t>将二维映射为一维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if J1&gt;J2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lastRenderedPageBreak/>
        <w:t xml:space="preserve">    U = Sw_V(:,1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else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 xml:space="preserve">    U = Sw_V(:,2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end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new_X1 = X1*U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new_X2 = X2*U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figure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hold on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plot(ones(1,M),new_X1(:),'.');</w:t>
      </w:r>
    </w:p>
    <w:p w:rsidR="00086B7E" w:rsidRPr="00086B7E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plot(ones(1,M),new_X2(:),'*'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legend('</w:t>
      </w:r>
      <w:r w:rsidRPr="00086B7E">
        <w:rPr>
          <w:rFonts w:hint="eastAsia"/>
          <w:b w:val="0"/>
          <w:szCs w:val="24"/>
        </w:rPr>
        <w:t>第一类变换后点</w:t>
      </w:r>
      <w:r w:rsidRPr="00086B7E">
        <w:rPr>
          <w:rFonts w:hint="eastAsia"/>
          <w:b w:val="0"/>
          <w:szCs w:val="24"/>
        </w:rPr>
        <w:t>','</w:t>
      </w:r>
      <w:r w:rsidRPr="00086B7E">
        <w:rPr>
          <w:rFonts w:hint="eastAsia"/>
          <w:b w:val="0"/>
          <w:szCs w:val="24"/>
        </w:rPr>
        <w:t>第二类变换后点</w:t>
      </w:r>
      <w:r w:rsidRPr="00086B7E">
        <w:rPr>
          <w:rFonts w:hint="eastAsia"/>
          <w:b w:val="0"/>
          <w:szCs w:val="24"/>
        </w:rPr>
        <w:t>');</w:t>
      </w:r>
    </w:p>
    <w:p w:rsidR="00086B7E" w:rsidRPr="00086B7E" w:rsidRDefault="00086B7E" w:rsidP="00086B7E">
      <w:pPr>
        <w:spacing w:line="480" w:lineRule="auto"/>
        <w:rPr>
          <w:rFonts w:hint="eastAsia"/>
          <w:b w:val="0"/>
          <w:szCs w:val="24"/>
        </w:rPr>
      </w:pPr>
      <w:r w:rsidRPr="00086B7E">
        <w:rPr>
          <w:rFonts w:hint="eastAsia"/>
          <w:b w:val="0"/>
          <w:szCs w:val="24"/>
        </w:rPr>
        <w:t>title('</w:t>
      </w:r>
      <w:r w:rsidRPr="00086B7E">
        <w:rPr>
          <w:rFonts w:hint="eastAsia"/>
          <w:b w:val="0"/>
          <w:szCs w:val="24"/>
        </w:rPr>
        <w:t>变换后数据点</w:t>
      </w:r>
      <w:r w:rsidRPr="00086B7E">
        <w:rPr>
          <w:rFonts w:hint="eastAsia"/>
          <w:b w:val="0"/>
          <w:szCs w:val="24"/>
        </w:rPr>
        <w:t>');</w:t>
      </w:r>
    </w:p>
    <w:p w:rsidR="00F07962" w:rsidRDefault="00086B7E" w:rsidP="00086B7E">
      <w:pPr>
        <w:spacing w:line="480" w:lineRule="auto"/>
        <w:rPr>
          <w:b w:val="0"/>
          <w:szCs w:val="24"/>
        </w:rPr>
      </w:pPr>
      <w:r w:rsidRPr="00086B7E">
        <w:rPr>
          <w:b w:val="0"/>
          <w:szCs w:val="24"/>
        </w:rPr>
        <w:t>hold off;</w:t>
      </w:r>
    </w:p>
    <w:p w:rsidR="00F07962" w:rsidRDefault="00F07962" w:rsidP="009D4540">
      <w:pPr>
        <w:spacing w:line="480" w:lineRule="auto"/>
        <w:rPr>
          <w:b w:val="0"/>
          <w:szCs w:val="24"/>
        </w:rPr>
      </w:pPr>
    </w:p>
    <w:p w:rsidR="00086B7E" w:rsidRPr="00086B7E" w:rsidRDefault="00086B7E" w:rsidP="009D4540">
      <w:pPr>
        <w:spacing w:line="480" w:lineRule="auto"/>
        <w:rPr>
          <w:rFonts w:hint="eastAsia"/>
          <w:szCs w:val="24"/>
          <w:u w:val="single"/>
        </w:rPr>
      </w:pPr>
      <w:r w:rsidRPr="00086B7E">
        <w:rPr>
          <w:szCs w:val="24"/>
          <w:u w:val="single"/>
        </w:rPr>
        <w:t>multivrandn</w:t>
      </w:r>
      <w:r w:rsidRPr="00086B7E">
        <w:rPr>
          <w:szCs w:val="24"/>
          <w:u w:val="single"/>
        </w:rPr>
        <w:t>.m</w:t>
      </w:r>
    </w:p>
    <w:p w:rsidR="00F07962" w:rsidRPr="00F07962" w:rsidRDefault="00F07962" w:rsidP="00F07962">
      <w:pPr>
        <w:spacing w:line="480" w:lineRule="auto"/>
        <w:rPr>
          <w:b w:val="0"/>
          <w:szCs w:val="24"/>
        </w:rPr>
      </w:pPr>
      <w:r w:rsidRPr="00F07962">
        <w:rPr>
          <w:b w:val="0"/>
          <w:szCs w:val="24"/>
        </w:rPr>
        <w:t>function Y = multivrandn(u,R,M)</w:t>
      </w:r>
    </w:p>
    <w:p w:rsidR="00F07962" w:rsidRPr="00F07962" w:rsidRDefault="00F07962" w:rsidP="00F07962">
      <w:pPr>
        <w:spacing w:line="480" w:lineRule="auto"/>
        <w:rPr>
          <w:b w:val="0"/>
          <w:szCs w:val="24"/>
        </w:rPr>
      </w:pPr>
      <w:r w:rsidRPr="00F07962">
        <w:rPr>
          <w:b w:val="0"/>
          <w:szCs w:val="24"/>
        </w:rPr>
        <w:t>% this function draws M samples from N(u,R)</w:t>
      </w:r>
    </w:p>
    <w:p w:rsidR="00F07962" w:rsidRPr="00F07962" w:rsidRDefault="00F07962" w:rsidP="00F07962">
      <w:pPr>
        <w:spacing w:line="480" w:lineRule="auto"/>
        <w:rPr>
          <w:b w:val="0"/>
          <w:szCs w:val="24"/>
        </w:rPr>
      </w:pPr>
      <w:r w:rsidRPr="00F07962">
        <w:rPr>
          <w:b w:val="0"/>
          <w:szCs w:val="24"/>
        </w:rPr>
        <w:t>% where u is the mean vector(row) and R is the covariance matrix which must be positive definite</w:t>
      </w:r>
    </w:p>
    <w:p w:rsidR="00F07962" w:rsidRPr="00F07962" w:rsidRDefault="00F07962" w:rsidP="00F07962">
      <w:pPr>
        <w:spacing w:line="480" w:lineRule="auto"/>
        <w:rPr>
          <w:b w:val="0"/>
          <w:szCs w:val="24"/>
        </w:rPr>
      </w:pPr>
      <w:r w:rsidRPr="00F07962">
        <w:rPr>
          <w:b w:val="0"/>
          <w:szCs w:val="24"/>
        </w:rPr>
        <w:t>n = length(u);             % get the dimension</w:t>
      </w:r>
    </w:p>
    <w:p w:rsidR="00F07962" w:rsidRPr="00F07962" w:rsidRDefault="00F07962" w:rsidP="00F07962">
      <w:pPr>
        <w:spacing w:line="480" w:lineRule="auto"/>
        <w:rPr>
          <w:b w:val="0"/>
          <w:szCs w:val="24"/>
        </w:rPr>
      </w:pPr>
      <w:r w:rsidRPr="00F07962">
        <w:rPr>
          <w:b w:val="0"/>
          <w:szCs w:val="24"/>
        </w:rPr>
        <w:t>C = chol(R);               % perform cholesky decomp R = C'C</w:t>
      </w:r>
    </w:p>
    <w:p w:rsidR="00F07962" w:rsidRPr="00F07962" w:rsidRDefault="00F07962" w:rsidP="00F07962">
      <w:pPr>
        <w:spacing w:line="480" w:lineRule="auto"/>
        <w:rPr>
          <w:b w:val="0"/>
          <w:szCs w:val="24"/>
        </w:rPr>
      </w:pPr>
      <w:r w:rsidRPr="00F07962">
        <w:rPr>
          <w:b w:val="0"/>
          <w:szCs w:val="24"/>
        </w:rPr>
        <w:t>X = randn(M,n);            % draw M samples from N(0,I)</w:t>
      </w:r>
    </w:p>
    <w:p w:rsidR="00F07962" w:rsidRDefault="00F07962" w:rsidP="00F07962">
      <w:pPr>
        <w:spacing w:line="480" w:lineRule="auto"/>
        <w:rPr>
          <w:rFonts w:hint="eastAsia"/>
          <w:b w:val="0"/>
          <w:szCs w:val="24"/>
        </w:rPr>
      </w:pPr>
      <w:r w:rsidRPr="00F07962">
        <w:rPr>
          <w:b w:val="0"/>
          <w:szCs w:val="24"/>
        </w:rPr>
        <w:lastRenderedPageBreak/>
        <w:t xml:space="preserve">Y = X*C + ones(M,1)*u;     </w:t>
      </w:r>
    </w:p>
    <w:p w:rsidR="00F07962" w:rsidRPr="00DF4C25" w:rsidRDefault="00F07962" w:rsidP="009D4540">
      <w:pPr>
        <w:spacing w:line="480" w:lineRule="auto"/>
        <w:rPr>
          <w:rFonts w:hint="eastAsia"/>
          <w:b w:val="0"/>
          <w:szCs w:val="24"/>
        </w:rPr>
      </w:pPr>
    </w:p>
    <w:p w:rsidR="00B11CD1" w:rsidRPr="00DF4C25" w:rsidRDefault="001E10F2" w:rsidP="009D4540">
      <w:pPr>
        <w:spacing w:line="480" w:lineRule="auto"/>
        <w:rPr>
          <w:b w:val="0"/>
          <w:szCs w:val="24"/>
        </w:rPr>
      </w:pPr>
      <w:r w:rsidRPr="00DF4C25">
        <w:rPr>
          <w:b w:val="0"/>
          <w:szCs w:val="24"/>
        </w:rPr>
        <w:t xml:space="preserve">5.2 </w:t>
      </w:r>
      <w:r w:rsidRPr="00DF4C25">
        <w:rPr>
          <w:b w:val="0"/>
          <w:szCs w:val="24"/>
        </w:rPr>
        <w:t>结果展示：</w:t>
      </w:r>
    </w:p>
    <w:p w:rsidR="00B11CD1" w:rsidRPr="00DF4C25" w:rsidRDefault="001E10F2" w:rsidP="009D4540">
      <w:pPr>
        <w:spacing w:line="480" w:lineRule="auto"/>
        <w:rPr>
          <w:b w:val="0"/>
        </w:rPr>
      </w:pPr>
      <w:r w:rsidRPr="00DF4C25">
        <w:rPr>
          <w:b w:val="0"/>
          <w:szCs w:val="24"/>
        </w:rPr>
        <w:t>实验结果包括输出数据、截图等，</w:t>
      </w:r>
      <w:r w:rsidRPr="00DF4C25">
        <w:rPr>
          <w:b w:val="0"/>
        </w:rPr>
        <w:t>将实验文档截图附在此处。</w:t>
      </w:r>
    </w:p>
    <w:p w:rsidR="00B11CD1" w:rsidRDefault="00E806D4" w:rsidP="00E806D4">
      <w:pPr>
        <w:spacing w:line="480" w:lineRule="auto"/>
        <w:jc w:val="center"/>
        <w:rPr>
          <w:b w:val="0"/>
          <w:szCs w:val="24"/>
        </w:rPr>
      </w:pPr>
      <w:r>
        <w:rPr>
          <w:noProof/>
        </w:rPr>
        <w:drawing>
          <wp:inline distT="0" distB="0" distL="0" distR="0" wp14:anchorId="1D68932D" wp14:editId="4C12F908">
            <wp:extent cx="4254500" cy="3789404"/>
            <wp:effectExtent l="0" t="0" r="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57040" cy="3791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6D4" w:rsidRDefault="00E806D4" w:rsidP="00E806D4">
      <w:pPr>
        <w:spacing w:line="480" w:lineRule="auto"/>
        <w:jc w:val="center"/>
        <w:rPr>
          <w:b w:val="0"/>
          <w:szCs w:val="24"/>
        </w:rPr>
      </w:pPr>
      <w:r>
        <w:rPr>
          <w:noProof/>
        </w:rPr>
        <w:lastRenderedPageBreak/>
        <w:drawing>
          <wp:inline distT="0" distB="0" distL="0" distR="0" wp14:anchorId="2B9B202B" wp14:editId="3DDF7760">
            <wp:extent cx="4260850" cy="3795060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73155" cy="3806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6D4" w:rsidRDefault="00E806D4" w:rsidP="00E806D4">
      <w:pPr>
        <w:spacing w:line="480" w:lineRule="auto"/>
        <w:jc w:val="center"/>
        <w:rPr>
          <w:b w:val="0"/>
          <w:szCs w:val="24"/>
        </w:rPr>
      </w:pPr>
      <w:r>
        <w:rPr>
          <w:noProof/>
        </w:rPr>
        <w:lastRenderedPageBreak/>
        <w:drawing>
          <wp:inline distT="0" distB="0" distL="0" distR="0" wp14:anchorId="3B2A9CD0" wp14:editId="4D3F9335">
            <wp:extent cx="3962604" cy="7086964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62604" cy="7086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6D4" w:rsidRPr="00E806D4" w:rsidRDefault="00E806D4" w:rsidP="00E806D4">
      <w:pPr>
        <w:spacing w:line="480" w:lineRule="auto"/>
        <w:jc w:val="left"/>
        <w:rPr>
          <w:rFonts w:hint="eastAsia"/>
          <w:b w:val="0"/>
          <w:szCs w:val="24"/>
        </w:rPr>
      </w:pPr>
      <w:r>
        <w:rPr>
          <w:rFonts w:hint="eastAsia"/>
          <w:b w:val="0"/>
          <w:szCs w:val="24"/>
        </w:rPr>
        <w:t>可看出该两类样本虽然有交界处，但是两部分的主要数据点已经被分离开</w:t>
      </w:r>
      <w:r w:rsidRPr="00E806D4">
        <w:rPr>
          <w:rFonts w:hint="eastAsia"/>
          <w:b w:val="0"/>
          <w:szCs w:val="24"/>
        </w:rPr>
        <w:t>，</w:t>
      </w:r>
      <w:r>
        <w:rPr>
          <w:rFonts w:hint="eastAsia"/>
          <w:b w:val="0"/>
          <w:szCs w:val="24"/>
        </w:rPr>
        <w:t>类间有着较大的差别，</w:t>
      </w:r>
      <w:r w:rsidRPr="00E806D4">
        <w:rPr>
          <w:rFonts w:hint="eastAsia"/>
          <w:b w:val="0"/>
          <w:szCs w:val="24"/>
        </w:rPr>
        <w:t>类内有着较小的差别。</w:t>
      </w:r>
    </w:p>
    <w:p w:rsidR="00B11CD1" w:rsidRPr="00DF4C25" w:rsidRDefault="00B11CD1" w:rsidP="009D4540">
      <w:pPr>
        <w:spacing w:line="480" w:lineRule="auto"/>
        <w:rPr>
          <w:b w:val="0"/>
          <w:szCs w:val="24"/>
        </w:rPr>
      </w:pPr>
    </w:p>
    <w:p w:rsidR="00B11CD1" w:rsidRPr="00DF4C25" w:rsidRDefault="001E10F2" w:rsidP="009D4540">
      <w:pPr>
        <w:spacing w:line="480" w:lineRule="auto"/>
        <w:rPr>
          <w:bCs/>
          <w:szCs w:val="24"/>
        </w:rPr>
      </w:pPr>
      <w:r w:rsidRPr="00DF4C25">
        <w:rPr>
          <w:bCs/>
          <w:szCs w:val="24"/>
        </w:rPr>
        <w:t>六、实验总结</w:t>
      </w:r>
    </w:p>
    <w:p w:rsidR="00B11CD1" w:rsidRPr="00DF4C25" w:rsidRDefault="001E10F2" w:rsidP="009D4540">
      <w:pPr>
        <w:spacing w:line="480" w:lineRule="auto"/>
        <w:rPr>
          <w:b w:val="0"/>
          <w:szCs w:val="24"/>
        </w:rPr>
      </w:pPr>
      <w:r w:rsidRPr="00DF4C25">
        <w:rPr>
          <w:b w:val="0"/>
          <w:szCs w:val="24"/>
        </w:rPr>
        <w:lastRenderedPageBreak/>
        <w:t>本次实验主要涉及</w:t>
      </w:r>
      <w:r w:rsidR="008A61A3">
        <w:rPr>
          <w:rFonts w:hint="eastAsia"/>
          <w:b w:val="0"/>
          <w:szCs w:val="24"/>
        </w:rPr>
        <w:t>降维</w:t>
      </w:r>
      <w:r w:rsidRPr="00DF4C25">
        <w:rPr>
          <w:b w:val="0"/>
          <w:szCs w:val="24"/>
        </w:rPr>
        <w:t>的操作</w:t>
      </w:r>
      <w:r w:rsidRPr="00DF4C25">
        <w:rPr>
          <w:b w:val="0"/>
          <w:szCs w:val="24"/>
        </w:rPr>
        <w:t>/</w:t>
      </w:r>
      <w:r w:rsidRPr="00DF4C25">
        <w:rPr>
          <w:b w:val="0"/>
          <w:szCs w:val="24"/>
        </w:rPr>
        <w:t>内容。</w:t>
      </w:r>
    </w:p>
    <w:p w:rsidR="00B11CD1" w:rsidRDefault="001E10F2" w:rsidP="008A61A3">
      <w:pPr>
        <w:spacing w:line="480" w:lineRule="auto"/>
        <w:rPr>
          <w:b w:val="0"/>
          <w:szCs w:val="24"/>
        </w:rPr>
      </w:pPr>
      <w:r w:rsidRPr="00DF4C25">
        <w:rPr>
          <w:b w:val="0"/>
          <w:szCs w:val="24"/>
        </w:rPr>
        <w:t xml:space="preserve">6.1) </w:t>
      </w:r>
      <w:r w:rsidR="008A61A3" w:rsidRPr="008A61A3">
        <w:rPr>
          <w:rFonts w:hint="eastAsia"/>
          <w:b w:val="0"/>
          <w:szCs w:val="24"/>
        </w:rPr>
        <w:t>由</w:t>
      </w:r>
      <w:r w:rsidR="008A61A3" w:rsidRPr="008A61A3">
        <w:rPr>
          <w:rFonts w:hint="eastAsia"/>
          <w:b w:val="0"/>
          <w:szCs w:val="24"/>
        </w:rPr>
        <w:t>mvnnd</w:t>
      </w:r>
      <w:r w:rsidR="008A61A3" w:rsidRPr="008A61A3">
        <w:rPr>
          <w:rFonts w:hint="eastAsia"/>
          <w:b w:val="0"/>
          <w:szCs w:val="24"/>
        </w:rPr>
        <w:t>函数产生的结果是一个</w:t>
      </w:r>
      <w:r w:rsidR="008A61A3" w:rsidRPr="008A61A3">
        <w:rPr>
          <w:rFonts w:hint="eastAsia"/>
          <w:b w:val="0"/>
          <w:szCs w:val="24"/>
        </w:rPr>
        <w:t>N*D</w:t>
      </w:r>
      <w:r w:rsidR="008A61A3">
        <w:rPr>
          <w:rFonts w:hint="eastAsia"/>
          <w:b w:val="0"/>
          <w:szCs w:val="24"/>
        </w:rPr>
        <w:t>的一个矩阵，</w:t>
      </w:r>
      <w:r w:rsidR="008A61A3" w:rsidRPr="008A61A3">
        <w:rPr>
          <w:rFonts w:hint="eastAsia"/>
          <w:b w:val="0"/>
          <w:szCs w:val="24"/>
        </w:rPr>
        <w:t>根据实验数据可以看出，当样本容量变多的时</w:t>
      </w:r>
      <w:r w:rsidR="008A61A3">
        <w:rPr>
          <w:rFonts w:hint="eastAsia"/>
          <w:b w:val="0"/>
          <w:szCs w:val="24"/>
        </w:rPr>
        <w:t>候，两个变量的总体误差变小，观测变量各个取值之间的差异程度减小，本实验没有用</w:t>
      </w:r>
      <w:r w:rsidR="008A61A3">
        <w:rPr>
          <w:rFonts w:hint="eastAsia"/>
          <w:b w:val="0"/>
          <w:szCs w:val="24"/>
        </w:rPr>
        <w:t>mvnnd</w:t>
      </w:r>
      <w:r w:rsidR="008A61A3">
        <w:rPr>
          <w:rFonts w:hint="eastAsia"/>
          <w:b w:val="0"/>
          <w:szCs w:val="24"/>
        </w:rPr>
        <w:t>函数而是自己写了一个</w:t>
      </w:r>
      <w:r w:rsidR="008A61A3" w:rsidRPr="008A61A3">
        <w:rPr>
          <w:b w:val="0"/>
          <w:szCs w:val="24"/>
        </w:rPr>
        <w:t>multivrandn</w:t>
      </w:r>
      <w:r w:rsidR="008A61A3" w:rsidRPr="008A61A3">
        <w:rPr>
          <w:rFonts w:hint="eastAsia"/>
          <w:b w:val="0"/>
          <w:szCs w:val="24"/>
        </w:rPr>
        <w:t>函数进行计算</w:t>
      </w:r>
      <w:r w:rsidR="008A61A3">
        <w:rPr>
          <w:rFonts w:hint="eastAsia"/>
          <w:b w:val="0"/>
          <w:szCs w:val="24"/>
        </w:rPr>
        <w:t>。</w:t>
      </w:r>
    </w:p>
    <w:p w:rsidR="008A61A3" w:rsidRPr="00DF4C25" w:rsidRDefault="008A61A3" w:rsidP="008A61A3">
      <w:pPr>
        <w:spacing w:line="480" w:lineRule="auto"/>
        <w:rPr>
          <w:b w:val="0"/>
          <w:szCs w:val="24"/>
        </w:rPr>
      </w:pPr>
      <w:r>
        <w:rPr>
          <w:rFonts w:hint="eastAsia"/>
          <w:b w:val="0"/>
          <w:szCs w:val="24"/>
        </w:rPr>
        <w:t>6</w:t>
      </w:r>
      <w:r>
        <w:rPr>
          <w:b w:val="0"/>
          <w:szCs w:val="24"/>
        </w:rPr>
        <w:t>.2</w:t>
      </w:r>
      <w:r>
        <w:rPr>
          <w:rFonts w:hint="eastAsia"/>
          <w:b w:val="0"/>
          <w:szCs w:val="24"/>
        </w:rPr>
        <w:t>）</w:t>
      </w:r>
      <w:r>
        <w:rPr>
          <w:rFonts w:hint="eastAsia"/>
          <w:b w:val="0"/>
          <w:szCs w:val="24"/>
        </w:rPr>
        <w:t>计算</w:t>
      </w:r>
      <w:r>
        <w:rPr>
          <w:rFonts w:hint="eastAsia"/>
          <w:b w:val="0"/>
          <w:szCs w:val="24"/>
        </w:rPr>
        <w:t>J</w:t>
      </w:r>
      <w:r>
        <w:rPr>
          <w:rFonts w:hint="eastAsia"/>
          <w:b w:val="0"/>
          <w:szCs w:val="24"/>
        </w:rPr>
        <w:t>值时，</w:t>
      </w:r>
      <w:r>
        <w:rPr>
          <w:rFonts w:hint="eastAsia"/>
          <w:b w:val="0"/>
          <w:szCs w:val="24"/>
        </w:rPr>
        <w:t>发现</w:t>
      </w:r>
      <w:r>
        <w:rPr>
          <w:rFonts w:hint="eastAsia"/>
          <w:b w:val="0"/>
          <w:szCs w:val="24"/>
        </w:rPr>
        <w:t>实验结果与预测</w:t>
      </w:r>
      <w:r>
        <w:rPr>
          <w:rFonts w:hint="eastAsia"/>
          <w:b w:val="0"/>
          <w:szCs w:val="24"/>
        </w:rPr>
        <w:t>的并</w:t>
      </w:r>
      <w:r>
        <w:rPr>
          <w:rFonts w:hint="eastAsia"/>
          <w:b w:val="0"/>
          <w:szCs w:val="24"/>
        </w:rPr>
        <w:t>不</w:t>
      </w:r>
      <w:r>
        <w:rPr>
          <w:rFonts w:hint="eastAsia"/>
          <w:b w:val="0"/>
          <w:szCs w:val="24"/>
        </w:rPr>
        <w:t>相</w:t>
      </w:r>
      <w:r>
        <w:rPr>
          <w:rFonts w:hint="eastAsia"/>
          <w:b w:val="0"/>
          <w:szCs w:val="24"/>
        </w:rPr>
        <w:t>符，</w:t>
      </w:r>
      <w:r>
        <w:rPr>
          <w:rFonts w:hint="eastAsia"/>
          <w:b w:val="0"/>
          <w:szCs w:val="24"/>
        </w:rPr>
        <w:t>通过上网查资料</w:t>
      </w:r>
      <w:r>
        <w:rPr>
          <w:rFonts w:hint="eastAsia"/>
          <w:b w:val="0"/>
          <w:szCs w:val="24"/>
        </w:rPr>
        <w:t>，发现最后变换后数据使用特征向量来变换</w:t>
      </w:r>
      <w:r>
        <w:rPr>
          <w:rFonts w:hint="eastAsia"/>
          <w:b w:val="0"/>
          <w:szCs w:val="24"/>
        </w:rPr>
        <w:t>，</w:t>
      </w:r>
      <w:r>
        <w:rPr>
          <w:rFonts w:hint="eastAsia"/>
          <w:b w:val="0"/>
          <w:szCs w:val="24"/>
        </w:rPr>
        <w:t>替换成特征向量后得出最终</w:t>
      </w:r>
      <w:r>
        <w:rPr>
          <w:rFonts w:hint="eastAsia"/>
          <w:b w:val="0"/>
          <w:szCs w:val="24"/>
        </w:rPr>
        <w:t>的</w:t>
      </w:r>
      <w:r>
        <w:rPr>
          <w:rFonts w:hint="eastAsia"/>
          <w:b w:val="0"/>
          <w:szCs w:val="24"/>
        </w:rPr>
        <w:t>结果。</w:t>
      </w:r>
      <w:bookmarkStart w:id="0" w:name="_GoBack"/>
      <w:bookmarkEnd w:id="0"/>
    </w:p>
    <w:p w:rsidR="008A61A3" w:rsidRPr="008A61A3" w:rsidRDefault="008A61A3" w:rsidP="008A61A3">
      <w:pPr>
        <w:spacing w:line="480" w:lineRule="auto"/>
        <w:rPr>
          <w:rFonts w:hint="eastAsia"/>
          <w:b w:val="0"/>
          <w:szCs w:val="24"/>
        </w:rPr>
      </w:pPr>
    </w:p>
    <w:p w:rsidR="00B11CD1" w:rsidRPr="00DF4C25" w:rsidRDefault="00B11CD1" w:rsidP="009D4540">
      <w:pPr>
        <w:spacing w:line="480" w:lineRule="auto"/>
        <w:jc w:val="left"/>
        <w:rPr>
          <w:b w:val="0"/>
        </w:rPr>
      </w:pPr>
    </w:p>
    <w:sectPr w:rsidR="00B11CD1" w:rsidRPr="00DF4C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75DEA" w:rsidRDefault="00A75DEA" w:rsidP="00FD0664">
      <w:r>
        <w:separator/>
      </w:r>
    </w:p>
  </w:endnote>
  <w:endnote w:type="continuationSeparator" w:id="0">
    <w:p w:rsidR="00A75DEA" w:rsidRDefault="00A75DEA" w:rsidP="00FD06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75DEA" w:rsidRDefault="00A75DEA" w:rsidP="00FD0664">
      <w:r>
        <w:separator/>
      </w:r>
    </w:p>
  </w:footnote>
  <w:footnote w:type="continuationSeparator" w:id="0">
    <w:p w:rsidR="00A75DEA" w:rsidRDefault="00A75DEA" w:rsidP="00FD06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95841AC"/>
    <w:multiLevelType w:val="singleLevel"/>
    <w:tmpl w:val="F95841AC"/>
    <w:lvl w:ilvl="0">
      <w:start w:val="2"/>
      <w:numFmt w:val="decimal"/>
      <w:suff w:val="nothing"/>
      <w:lvlText w:val="%1、"/>
      <w:lvlJc w:val="left"/>
    </w:lvl>
  </w:abstractNum>
  <w:abstractNum w:abstractNumId="1" w15:restartNumberingAfterBreak="0">
    <w:nsid w:val="0ADF3E24"/>
    <w:multiLevelType w:val="hybridMultilevel"/>
    <w:tmpl w:val="6D025448"/>
    <w:lvl w:ilvl="0" w:tplc="365E34AC">
      <w:start w:val="1"/>
      <w:numFmt w:val="lowerLetter"/>
      <w:lvlText w:val="%1."/>
      <w:lvlJc w:val="left"/>
      <w:pPr>
        <w:ind w:left="902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2" w15:restartNumberingAfterBreak="0">
    <w:nsid w:val="10FC51D4"/>
    <w:multiLevelType w:val="hybridMultilevel"/>
    <w:tmpl w:val="4A46BE82"/>
    <w:lvl w:ilvl="0" w:tplc="CB10ACE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D2A526E"/>
    <w:multiLevelType w:val="hybridMultilevel"/>
    <w:tmpl w:val="16B44784"/>
    <w:lvl w:ilvl="0" w:tplc="4DD4260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27D1DE6"/>
    <w:multiLevelType w:val="hybridMultilevel"/>
    <w:tmpl w:val="76AE502A"/>
    <w:lvl w:ilvl="0" w:tplc="365E34AC">
      <w:start w:val="1"/>
      <w:numFmt w:val="lowerLetter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CE32194"/>
    <w:multiLevelType w:val="hybridMultilevel"/>
    <w:tmpl w:val="B1D02B88"/>
    <w:lvl w:ilvl="0" w:tplc="A3824C4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5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3B44"/>
    <w:rsid w:val="00005BB3"/>
    <w:rsid w:val="00012503"/>
    <w:rsid w:val="000132CD"/>
    <w:rsid w:val="000250B5"/>
    <w:rsid w:val="00036E60"/>
    <w:rsid w:val="000469CE"/>
    <w:rsid w:val="000519AC"/>
    <w:rsid w:val="00084AA3"/>
    <w:rsid w:val="00085A05"/>
    <w:rsid w:val="00086B7E"/>
    <w:rsid w:val="00092E6D"/>
    <w:rsid w:val="00095AA2"/>
    <w:rsid w:val="000C36FE"/>
    <w:rsid w:val="000C4F14"/>
    <w:rsid w:val="000D2755"/>
    <w:rsid w:val="000D45CA"/>
    <w:rsid w:val="0010226D"/>
    <w:rsid w:val="0010406C"/>
    <w:rsid w:val="00104261"/>
    <w:rsid w:val="001052DA"/>
    <w:rsid w:val="00107514"/>
    <w:rsid w:val="001516AC"/>
    <w:rsid w:val="0016183A"/>
    <w:rsid w:val="00172A27"/>
    <w:rsid w:val="0017387B"/>
    <w:rsid w:val="00174BC0"/>
    <w:rsid w:val="001758DF"/>
    <w:rsid w:val="00183455"/>
    <w:rsid w:val="00186180"/>
    <w:rsid w:val="00191FDF"/>
    <w:rsid w:val="001B265E"/>
    <w:rsid w:val="001C40A0"/>
    <w:rsid w:val="001C7743"/>
    <w:rsid w:val="001D0187"/>
    <w:rsid w:val="001D0F08"/>
    <w:rsid w:val="001D5BE0"/>
    <w:rsid w:val="001E10F2"/>
    <w:rsid w:val="001E3C57"/>
    <w:rsid w:val="001E5D98"/>
    <w:rsid w:val="001F6E67"/>
    <w:rsid w:val="002013FC"/>
    <w:rsid w:val="00203A8D"/>
    <w:rsid w:val="00211E68"/>
    <w:rsid w:val="00226D4E"/>
    <w:rsid w:val="00234EDF"/>
    <w:rsid w:val="002358C4"/>
    <w:rsid w:val="00243180"/>
    <w:rsid w:val="00243E71"/>
    <w:rsid w:val="00261C68"/>
    <w:rsid w:val="00266C24"/>
    <w:rsid w:val="002670B4"/>
    <w:rsid w:val="0028019A"/>
    <w:rsid w:val="00290521"/>
    <w:rsid w:val="00291ABB"/>
    <w:rsid w:val="002B1542"/>
    <w:rsid w:val="002C1D4C"/>
    <w:rsid w:val="002D6D72"/>
    <w:rsid w:val="002D7CA1"/>
    <w:rsid w:val="002E7A6D"/>
    <w:rsid w:val="002F5321"/>
    <w:rsid w:val="00300122"/>
    <w:rsid w:val="00301E9E"/>
    <w:rsid w:val="00314767"/>
    <w:rsid w:val="00343AE6"/>
    <w:rsid w:val="00344B13"/>
    <w:rsid w:val="00356EA0"/>
    <w:rsid w:val="00370B91"/>
    <w:rsid w:val="003860C0"/>
    <w:rsid w:val="003A0598"/>
    <w:rsid w:val="003A0971"/>
    <w:rsid w:val="003B16C2"/>
    <w:rsid w:val="003C1929"/>
    <w:rsid w:val="003D576E"/>
    <w:rsid w:val="003E1DF7"/>
    <w:rsid w:val="003F3D8A"/>
    <w:rsid w:val="003F75C7"/>
    <w:rsid w:val="004117B8"/>
    <w:rsid w:val="00416997"/>
    <w:rsid w:val="00452CD7"/>
    <w:rsid w:val="004552B7"/>
    <w:rsid w:val="00455AB3"/>
    <w:rsid w:val="00476F4B"/>
    <w:rsid w:val="00484049"/>
    <w:rsid w:val="004A4D96"/>
    <w:rsid w:val="004A6613"/>
    <w:rsid w:val="004D768D"/>
    <w:rsid w:val="004E57E9"/>
    <w:rsid w:val="004F116F"/>
    <w:rsid w:val="004F204B"/>
    <w:rsid w:val="004F5FA5"/>
    <w:rsid w:val="00504C50"/>
    <w:rsid w:val="00511415"/>
    <w:rsid w:val="00515FAB"/>
    <w:rsid w:val="00517AB5"/>
    <w:rsid w:val="00520D94"/>
    <w:rsid w:val="0052530A"/>
    <w:rsid w:val="005257B4"/>
    <w:rsid w:val="005359D8"/>
    <w:rsid w:val="00537B95"/>
    <w:rsid w:val="00541429"/>
    <w:rsid w:val="0054274A"/>
    <w:rsid w:val="00547091"/>
    <w:rsid w:val="00563C32"/>
    <w:rsid w:val="00574D1D"/>
    <w:rsid w:val="00590E0F"/>
    <w:rsid w:val="005A0D9F"/>
    <w:rsid w:val="005B1C2E"/>
    <w:rsid w:val="005B6898"/>
    <w:rsid w:val="005C1E58"/>
    <w:rsid w:val="005D51EC"/>
    <w:rsid w:val="005D57BE"/>
    <w:rsid w:val="005F4726"/>
    <w:rsid w:val="005F4B46"/>
    <w:rsid w:val="006039CF"/>
    <w:rsid w:val="00607713"/>
    <w:rsid w:val="00616685"/>
    <w:rsid w:val="00633836"/>
    <w:rsid w:val="00634884"/>
    <w:rsid w:val="00637E9F"/>
    <w:rsid w:val="00650F13"/>
    <w:rsid w:val="0065202F"/>
    <w:rsid w:val="00653EE3"/>
    <w:rsid w:val="00680717"/>
    <w:rsid w:val="00681EB6"/>
    <w:rsid w:val="006834F5"/>
    <w:rsid w:val="00683731"/>
    <w:rsid w:val="006C6C26"/>
    <w:rsid w:val="006D74CD"/>
    <w:rsid w:val="006F4F7D"/>
    <w:rsid w:val="006F7CD5"/>
    <w:rsid w:val="00711BC3"/>
    <w:rsid w:val="007207E5"/>
    <w:rsid w:val="00732181"/>
    <w:rsid w:val="00754330"/>
    <w:rsid w:val="00757C43"/>
    <w:rsid w:val="00775538"/>
    <w:rsid w:val="0079134B"/>
    <w:rsid w:val="007A2210"/>
    <w:rsid w:val="007A2E60"/>
    <w:rsid w:val="007B14F3"/>
    <w:rsid w:val="007C671C"/>
    <w:rsid w:val="007C7293"/>
    <w:rsid w:val="007D48F7"/>
    <w:rsid w:val="007D6851"/>
    <w:rsid w:val="007E6CC1"/>
    <w:rsid w:val="007E7344"/>
    <w:rsid w:val="00806DDD"/>
    <w:rsid w:val="00806EC0"/>
    <w:rsid w:val="00811CB0"/>
    <w:rsid w:val="00813A76"/>
    <w:rsid w:val="00813F7A"/>
    <w:rsid w:val="00814116"/>
    <w:rsid w:val="00825D79"/>
    <w:rsid w:val="00837B6B"/>
    <w:rsid w:val="00846F44"/>
    <w:rsid w:val="00853FC2"/>
    <w:rsid w:val="00882B75"/>
    <w:rsid w:val="00885FBF"/>
    <w:rsid w:val="008909BB"/>
    <w:rsid w:val="00891CEF"/>
    <w:rsid w:val="00892F75"/>
    <w:rsid w:val="00894C48"/>
    <w:rsid w:val="008961CD"/>
    <w:rsid w:val="008A5EF3"/>
    <w:rsid w:val="008A61A3"/>
    <w:rsid w:val="008A66FE"/>
    <w:rsid w:val="008B2D36"/>
    <w:rsid w:val="008D1A27"/>
    <w:rsid w:val="008D339F"/>
    <w:rsid w:val="008E5B0B"/>
    <w:rsid w:val="00900174"/>
    <w:rsid w:val="0090017C"/>
    <w:rsid w:val="00902BDC"/>
    <w:rsid w:val="009055B6"/>
    <w:rsid w:val="00910025"/>
    <w:rsid w:val="00910ECB"/>
    <w:rsid w:val="009113C1"/>
    <w:rsid w:val="00917405"/>
    <w:rsid w:val="0091767B"/>
    <w:rsid w:val="00923763"/>
    <w:rsid w:val="00923BAF"/>
    <w:rsid w:val="00924D8D"/>
    <w:rsid w:val="00927A76"/>
    <w:rsid w:val="00937912"/>
    <w:rsid w:val="009507FC"/>
    <w:rsid w:val="0096190C"/>
    <w:rsid w:val="00963D8E"/>
    <w:rsid w:val="0098215D"/>
    <w:rsid w:val="0098262E"/>
    <w:rsid w:val="00984759"/>
    <w:rsid w:val="00984900"/>
    <w:rsid w:val="00986E37"/>
    <w:rsid w:val="009A221E"/>
    <w:rsid w:val="009A7144"/>
    <w:rsid w:val="009C44DB"/>
    <w:rsid w:val="009C5601"/>
    <w:rsid w:val="009C5D9F"/>
    <w:rsid w:val="009D4540"/>
    <w:rsid w:val="009E09E4"/>
    <w:rsid w:val="009F25C5"/>
    <w:rsid w:val="00A07F83"/>
    <w:rsid w:val="00A22C04"/>
    <w:rsid w:val="00A42C3A"/>
    <w:rsid w:val="00A43458"/>
    <w:rsid w:val="00A54836"/>
    <w:rsid w:val="00A55E3D"/>
    <w:rsid w:val="00A60223"/>
    <w:rsid w:val="00A62715"/>
    <w:rsid w:val="00A62D11"/>
    <w:rsid w:val="00A64D41"/>
    <w:rsid w:val="00A71578"/>
    <w:rsid w:val="00A75DEA"/>
    <w:rsid w:val="00A848BB"/>
    <w:rsid w:val="00A858C4"/>
    <w:rsid w:val="00A91DC8"/>
    <w:rsid w:val="00AB19F7"/>
    <w:rsid w:val="00AC171B"/>
    <w:rsid w:val="00AC17C1"/>
    <w:rsid w:val="00AC324B"/>
    <w:rsid w:val="00AE64E0"/>
    <w:rsid w:val="00AE652F"/>
    <w:rsid w:val="00AE6B9E"/>
    <w:rsid w:val="00AF46CE"/>
    <w:rsid w:val="00B07C84"/>
    <w:rsid w:val="00B11CD1"/>
    <w:rsid w:val="00B168E1"/>
    <w:rsid w:val="00B211F3"/>
    <w:rsid w:val="00B3074B"/>
    <w:rsid w:val="00B35382"/>
    <w:rsid w:val="00B41BC9"/>
    <w:rsid w:val="00B443D4"/>
    <w:rsid w:val="00B46576"/>
    <w:rsid w:val="00B4737F"/>
    <w:rsid w:val="00B55BED"/>
    <w:rsid w:val="00B61F6C"/>
    <w:rsid w:val="00B626BA"/>
    <w:rsid w:val="00B6351B"/>
    <w:rsid w:val="00B63710"/>
    <w:rsid w:val="00B652D2"/>
    <w:rsid w:val="00B85BCA"/>
    <w:rsid w:val="00B92C0E"/>
    <w:rsid w:val="00B9380F"/>
    <w:rsid w:val="00B944A9"/>
    <w:rsid w:val="00BA6AAF"/>
    <w:rsid w:val="00BA7655"/>
    <w:rsid w:val="00BB007C"/>
    <w:rsid w:val="00BB4CE6"/>
    <w:rsid w:val="00BD15B3"/>
    <w:rsid w:val="00BE2749"/>
    <w:rsid w:val="00BE7455"/>
    <w:rsid w:val="00BF14BE"/>
    <w:rsid w:val="00C03F43"/>
    <w:rsid w:val="00C10D8B"/>
    <w:rsid w:val="00C16340"/>
    <w:rsid w:val="00C25323"/>
    <w:rsid w:val="00C36BA3"/>
    <w:rsid w:val="00C518D3"/>
    <w:rsid w:val="00C72213"/>
    <w:rsid w:val="00C82418"/>
    <w:rsid w:val="00C85C80"/>
    <w:rsid w:val="00C8686E"/>
    <w:rsid w:val="00C96D06"/>
    <w:rsid w:val="00C977D7"/>
    <w:rsid w:val="00CA55B1"/>
    <w:rsid w:val="00CA5FF5"/>
    <w:rsid w:val="00CB1A56"/>
    <w:rsid w:val="00CB23AB"/>
    <w:rsid w:val="00CB5249"/>
    <w:rsid w:val="00CC6B7A"/>
    <w:rsid w:val="00CD4DE9"/>
    <w:rsid w:val="00CF1603"/>
    <w:rsid w:val="00D02647"/>
    <w:rsid w:val="00D028F4"/>
    <w:rsid w:val="00D13B34"/>
    <w:rsid w:val="00D3036E"/>
    <w:rsid w:val="00D324A2"/>
    <w:rsid w:val="00D34566"/>
    <w:rsid w:val="00D4165D"/>
    <w:rsid w:val="00D43A65"/>
    <w:rsid w:val="00D453B0"/>
    <w:rsid w:val="00D47C72"/>
    <w:rsid w:val="00D56267"/>
    <w:rsid w:val="00D65EAD"/>
    <w:rsid w:val="00D70466"/>
    <w:rsid w:val="00D706A0"/>
    <w:rsid w:val="00D70C16"/>
    <w:rsid w:val="00D710DA"/>
    <w:rsid w:val="00D80F91"/>
    <w:rsid w:val="00D82457"/>
    <w:rsid w:val="00DA1A15"/>
    <w:rsid w:val="00DA240D"/>
    <w:rsid w:val="00DA283C"/>
    <w:rsid w:val="00DA4EDB"/>
    <w:rsid w:val="00DB307B"/>
    <w:rsid w:val="00DC1DA2"/>
    <w:rsid w:val="00DC36C7"/>
    <w:rsid w:val="00DC5379"/>
    <w:rsid w:val="00DC57DF"/>
    <w:rsid w:val="00DC5962"/>
    <w:rsid w:val="00DF4C25"/>
    <w:rsid w:val="00DF58D7"/>
    <w:rsid w:val="00E052F7"/>
    <w:rsid w:val="00E106D0"/>
    <w:rsid w:val="00E1458F"/>
    <w:rsid w:val="00E2181D"/>
    <w:rsid w:val="00E24D4D"/>
    <w:rsid w:val="00E27C83"/>
    <w:rsid w:val="00E30A57"/>
    <w:rsid w:val="00E328E8"/>
    <w:rsid w:val="00E36325"/>
    <w:rsid w:val="00E43540"/>
    <w:rsid w:val="00E44286"/>
    <w:rsid w:val="00E5765A"/>
    <w:rsid w:val="00E6353E"/>
    <w:rsid w:val="00E7487C"/>
    <w:rsid w:val="00E806D4"/>
    <w:rsid w:val="00EA63BF"/>
    <w:rsid w:val="00EA744B"/>
    <w:rsid w:val="00EB514B"/>
    <w:rsid w:val="00EB6E49"/>
    <w:rsid w:val="00EC0D8F"/>
    <w:rsid w:val="00ED1022"/>
    <w:rsid w:val="00EF3FA3"/>
    <w:rsid w:val="00EF4497"/>
    <w:rsid w:val="00F03B98"/>
    <w:rsid w:val="00F07962"/>
    <w:rsid w:val="00F14C2C"/>
    <w:rsid w:val="00F15841"/>
    <w:rsid w:val="00F2200B"/>
    <w:rsid w:val="00F33E18"/>
    <w:rsid w:val="00F359A7"/>
    <w:rsid w:val="00F37131"/>
    <w:rsid w:val="00F37D8B"/>
    <w:rsid w:val="00F57C30"/>
    <w:rsid w:val="00F66602"/>
    <w:rsid w:val="00F77839"/>
    <w:rsid w:val="00F82ADE"/>
    <w:rsid w:val="00F8774B"/>
    <w:rsid w:val="00F958C1"/>
    <w:rsid w:val="00F95CEC"/>
    <w:rsid w:val="00FB12EA"/>
    <w:rsid w:val="00FB3F9A"/>
    <w:rsid w:val="00FC0486"/>
    <w:rsid w:val="00FC4042"/>
    <w:rsid w:val="00FD0664"/>
    <w:rsid w:val="00FD103C"/>
    <w:rsid w:val="00FD1416"/>
    <w:rsid w:val="00FE1F7E"/>
    <w:rsid w:val="00FE6DAA"/>
    <w:rsid w:val="00FF60B4"/>
    <w:rsid w:val="05A71BC6"/>
    <w:rsid w:val="0DE75C69"/>
    <w:rsid w:val="1C3A7B62"/>
    <w:rsid w:val="33B56439"/>
    <w:rsid w:val="3AC521AA"/>
    <w:rsid w:val="47C13E8E"/>
    <w:rsid w:val="48B0280C"/>
    <w:rsid w:val="4AD235DC"/>
    <w:rsid w:val="5CEB7C2F"/>
    <w:rsid w:val="5D1F160E"/>
    <w:rsid w:val="60682B8B"/>
    <w:rsid w:val="61784465"/>
    <w:rsid w:val="7E484BDC"/>
    <w:rsid w:val="7EAB7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BE5DE9"/>
  <w15:docId w15:val="{E49D3EF1-6F24-4140-B4DE-F1E6AC6A6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qFormat="1"/>
    <w:lsdException w:name="heading 3" w:unhideWhenUsed="1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b/>
      <w:kern w:val="2"/>
      <w:sz w:val="24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 w:val="0"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pPr>
      <w:keepNext/>
      <w:keepLines/>
      <w:spacing w:before="260" w:after="260" w:line="416" w:lineRule="auto"/>
      <w:outlineLvl w:val="2"/>
    </w:pPr>
    <w:rPr>
      <w:b w:val="0"/>
      <w:bCs/>
      <w:sz w:val="32"/>
      <w:szCs w:val="32"/>
    </w:rPr>
  </w:style>
  <w:style w:type="paragraph" w:styleId="4">
    <w:name w:val="heading 4"/>
    <w:basedOn w:val="a"/>
    <w:next w:val="a"/>
    <w:link w:val="40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sz w:val="28"/>
    </w:rPr>
  </w:style>
  <w:style w:type="paragraph" w:styleId="5">
    <w:name w:val="heading 5"/>
    <w:basedOn w:val="a"/>
    <w:next w:val="a"/>
    <w:link w:val="50"/>
    <w:qFormat/>
    <w:pPr>
      <w:widowControl/>
      <w:spacing w:before="100" w:beforeAutospacing="1" w:after="100" w:afterAutospacing="1"/>
      <w:jc w:val="left"/>
      <w:outlineLvl w:val="4"/>
    </w:pPr>
    <w:rPr>
      <w:rFonts w:ascii="宋体" w:hAnsi="宋体" w:cs="宋体"/>
      <w:bCs/>
      <w:kern w:val="0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semiHidden/>
    <w:unhideWhenUsed/>
    <w:qFormat/>
    <w:rPr>
      <w:sz w:val="18"/>
      <w:szCs w:val="18"/>
    </w:rPr>
  </w:style>
  <w:style w:type="paragraph" w:styleId="a5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6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7">
    <w:name w:val="Table Grid"/>
    <w:basedOn w:val="a1"/>
    <w:qFormat/>
    <w:rPr>
      <w:rFonts w:ascii="Calibri" w:hAnsi="Calibri" w:cs="黑体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pPr>
      <w:ind w:firstLineChars="200" w:firstLine="420"/>
    </w:pPr>
    <w:rPr>
      <w:rFonts w:ascii="Calibri" w:hAnsi="Calibri" w:cs="黑体"/>
      <w:b w:val="0"/>
      <w:sz w:val="21"/>
      <w:szCs w:val="22"/>
    </w:rPr>
  </w:style>
  <w:style w:type="paragraph" w:customStyle="1" w:styleId="11">
    <w:name w:val="列出段落11"/>
    <w:basedOn w:val="a"/>
    <w:qFormat/>
    <w:pPr>
      <w:ind w:firstLineChars="200" w:firstLine="420"/>
    </w:pPr>
    <w:rPr>
      <w:rFonts w:ascii="Calibri" w:hAnsi="Calibri"/>
      <w:b w:val="0"/>
      <w:sz w:val="21"/>
      <w:szCs w:val="22"/>
    </w:rPr>
  </w:style>
  <w:style w:type="character" w:customStyle="1" w:styleId="20">
    <w:name w:val="标题 2 字符"/>
    <w:link w:val="2"/>
    <w:qFormat/>
    <w:rPr>
      <w:rFonts w:ascii="Arial" w:eastAsia="黑体" w:hAnsi="Arial"/>
      <w:b/>
      <w:bCs/>
      <w:kern w:val="2"/>
      <w:sz w:val="32"/>
      <w:szCs w:val="32"/>
    </w:rPr>
  </w:style>
  <w:style w:type="character" w:customStyle="1" w:styleId="50">
    <w:name w:val="标题 5 字符"/>
    <w:link w:val="5"/>
    <w:qFormat/>
    <w:rPr>
      <w:rFonts w:ascii="宋体" w:hAnsi="宋体" w:cs="宋体"/>
      <w:b/>
      <w:bCs/>
    </w:rPr>
  </w:style>
  <w:style w:type="character" w:customStyle="1" w:styleId="30">
    <w:name w:val="标题 3 字符"/>
    <w:link w:val="3"/>
    <w:uiPriority w:val="9"/>
    <w:semiHidden/>
    <w:qFormat/>
    <w:rPr>
      <w:b/>
      <w:bCs/>
      <w:kern w:val="2"/>
      <w:sz w:val="32"/>
      <w:szCs w:val="32"/>
    </w:rPr>
  </w:style>
  <w:style w:type="character" w:customStyle="1" w:styleId="40">
    <w:name w:val="标题 4 字符"/>
    <w:link w:val="4"/>
    <w:qFormat/>
    <w:rPr>
      <w:rFonts w:ascii="Arial" w:eastAsia="黑体" w:hAnsi="Arial"/>
      <w:b/>
      <w:kern w:val="2"/>
      <w:sz w:val="28"/>
    </w:rPr>
  </w:style>
  <w:style w:type="character" w:customStyle="1" w:styleId="a4">
    <w:name w:val="批注框文本 字符"/>
    <w:basedOn w:val="a0"/>
    <w:link w:val="a3"/>
    <w:semiHidden/>
    <w:qFormat/>
    <w:rPr>
      <w:b/>
      <w:kern w:val="2"/>
      <w:sz w:val="18"/>
      <w:szCs w:val="18"/>
    </w:rPr>
  </w:style>
  <w:style w:type="paragraph" w:styleId="a8">
    <w:name w:val="List Paragraph"/>
    <w:basedOn w:val="a"/>
    <w:uiPriority w:val="34"/>
    <w:unhideWhenUsed/>
    <w:qFormat/>
    <w:pPr>
      <w:ind w:firstLineChars="200" w:firstLine="420"/>
    </w:pPr>
  </w:style>
  <w:style w:type="paragraph" w:customStyle="1" w:styleId="CM24">
    <w:name w:val="CM24"/>
    <w:basedOn w:val="a"/>
    <w:next w:val="a"/>
    <w:qFormat/>
    <w:pPr>
      <w:autoSpaceDE w:val="0"/>
      <w:autoSpaceDN w:val="0"/>
      <w:adjustRightInd w:val="0"/>
      <w:spacing w:after="153"/>
      <w:jc w:val="left"/>
    </w:pPr>
    <w:rPr>
      <w:rFonts w:ascii="宋体"/>
      <w:b w:val="0"/>
      <w:kern w:val="0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DF4C25"/>
    <w:pPr>
      <w:tabs>
        <w:tab w:val="center" w:pos="4160"/>
        <w:tab w:val="right" w:pos="8300"/>
      </w:tabs>
      <w:spacing w:line="480" w:lineRule="auto"/>
    </w:pPr>
    <w:rPr>
      <w:b w:val="0"/>
    </w:rPr>
  </w:style>
  <w:style w:type="character" w:customStyle="1" w:styleId="MTDisplayEquation0">
    <w:name w:val="MTDisplayEquation 字符"/>
    <w:basedOn w:val="a0"/>
    <w:link w:val="MTDisplayEquation"/>
    <w:rsid w:val="00DF4C25"/>
    <w:rPr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427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image" Target="media/image8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1C434C-18AD-4BDE-8C39-98FE2DA40C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0</TotalTime>
  <Pages>10</Pages>
  <Words>443</Words>
  <Characters>2527</Characters>
  <Application>Microsoft Office Word</Application>
  <DocSecurity>0</DocSecurity>
  <Lines>21</Lines>
  <Paragraphs>5</Paragraphs>
  <ScaleCrop>false</ScaleCrop>
  <Company>ahnu</Company>
  <LinksUpToDate>false</LinksUpToDate>
  <CharactersWithSpaces>2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uyu</cp:lastModifiedBy>
  <cp:revision>268</cp:revision>
  <dcterms:created xsi:type="dcterms:W3CDTF">2018-10-09T14:02:00Z</dcterms:created>
  <dcterms:modified xsi:type="dcterms:W3CDTF">2021-06-27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  <property fmtid="{D5CDD505-2E9C-101B-9397-08002B2CF9AE}" pid="3" name="MTWinEqns">
    <vt:bool>true</vt:bool>
  </property>
</Properties>
</file>